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F500AF">
              <w:trPr>
                <w:trHeight w:val="51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7pt;height:13.15pt" o:ole="">
                        <v:imagedata r:id="rId8" o:title=""/>
                      </v:shape>
                      <o:OLEObject Type="Embed" ProgID="Equation.DSMT4" ShapeID="_x0000_i1025" DrawAspect="Content" ObjectID="_1808576880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6" type="#_x0000_t75" style="width:105.3pt;height:14.55pt" o:ole="">
                        <v:imagedata r:id="rId10" o:title=""/>
                      </v:shape>
                      <o:OLEObject Type="Embed" ProgID="Equation.DSMT4" ShapeID="_x0000_i1026" DrawAspect="Content" ObjectID="_1808576881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7" type="#_x0000_t75" style="width:92.75pt;height:13.15pt" o:ole="">
                        <v:imagedata r:id="rId12" o:title=""/>
                      </v:shape>
                      <o:OLEObject Type="Embed" ProgID="Equation.DSMT4" ShapeID="_x0000_i1027" DrawAspect="Content" ObjectID="_1808576882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8" type="#_x0000_t75" style="width:105.3pt;height:24.9pt" o:ole="">
                        <v:imagedata r:id="rId14" o:title=""/>
                      </v:shape>
                      <o:OLEObject Type="Embed" ProgID="Equation.DSMT4" ShapeID="_x0000_i1028" DrawAspect="Content" ObjectID="_1808576883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29" type="#_x0000_t75" style="width:112.9pt;height:16.6pt" o:ole="">
                        <v:imagedata r:id="rId16" o:title=""/>
                      </v:shape>
                      <o:OLEObject Type="Embed" ProgID="Equation.DSMT4" ShapeID="_x0000_i1029" DrawAspect="Content" ObjectID="_1808576884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0" type="#_x0000_t75" style="width:169.65pt;height:13.15pt" o:ole="">
                        <v:imagedata r:id="rId18" o:title=""/>
                      </v:shape>
                      <o:OLEObject Type="Embed" ProgID="Equation.DSMT4" ShapeID="_x0000_i1030" DrawAspect="Content" ObjectID="_1808576885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1" type="#_x0000_t75" style="width:202.8pt;height:16.6pt" o:ole="">
                        <v:imagedata r:id="rId20" o:title=""/>
                      </v:shape>
                      <o:OLEObject Type="Embed" ProgID="Equation.DSMT4" ShapeID="_x0000_i1031" DrawAspect="Content" ObjectID="_1808576886" r:id="rId21"/>
                    </w:object>
                  </w:r>
                </w:p>
                <w:p w14:paraId="477D93A2" w14:textId="77777777" w:rsid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2" type="#_x0000_t75" style="width:139.1pt;height:13.15pt" o:ole="">
                        <v:imagedata r:id="rId22" o:title=""/>
                      </v:shape>
                      <o:OLEObject Type="Embed" ProgID="Equation.DSMT4" ShapeID="_x0000_i1032" DrawAspect="Content" ObjectID="_1808576887" r:id="rId23"/>
                    </w:object>
                  </w:r>
                </w:p>
                <w:p w14:paraId="720518EC" w14:textId="6EDF5ED2" w:rsidR="00F500AF" w:rsidRPr="00D2398C" w:rsidRDefault="00F500AF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3240" w:dyaOrig="279" w14:anchorId="0F904937">
                      <v:shape id="_x0000_i1033" type="#_x0000_t75" style="width:173.85pt;height:13.15pt" o:ole="">
                        <v:imagedata r:id="rId24" o:title=""/>
                      </v:shape>
                      <o:OLEObject Type="Embed" ProgID="Equation.DSMT4" ShapeID="_x0000_i1033" DrawAspect="Content" ObjectID="_1808576888" r:id="rId25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4" type="#_x0000_t75" style="width:85.1pt;height:36.7pt" o:ole="">
                        <v:imagedata r:id="rId26" o:title=""/>
                      </v:shape>
                      <o:OLEObject Type="Embed" ProgID="Equation.DSMT4" ShapeID="_x0000_i1034" DrawAspect="Content" ObjectID="_1808576889" r:id="rId27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5" type="#_x0000_t75" style="width:84.45pt;height:37.4pt" o:ole="">
                        <v:imagedata r:id="rId28" o:title=""/>
                      </v:shape>
                      <o:OLEObject Type="Embed" ProgID="Equation.DSMT4" ShapeID="_x0000_i1035" DrawAspect="Content" ObjectID="_1808576890" r:id="rId29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6" type="#_x0000_t75" style="width:112.9pt;height:37.4pt" o:ole="">
                        <v:imagedata r:id="rId30" o:title=""/>
                      </v:shape>
                      <o:OLEObject Type="Embed" ProgID="Equation.DSMT4" ShapeID="_x0000_i1036" DrawAspect="Content" ObjectID="_1808576891" r:id="rId31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7" type="#_x0000_t75" style="width:43.6pt;height:36.7pt" o:ole="">
                        <v:imagedata r:id="rId32" o:title=""/>
                      </v:shape>
                      <o:OLEObject Type="Embed" ProgID="Equation.DSMT4" ShapeID="_x0000_i1037" DrawAspect="Content" ObjectID="_1808576892" r:id="rId33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590A83E6" w14:textId="2194F555" w:rsidR="00BE6399" w:rsidRPr="00F500AF" w:rsidRDefault="00110CCD" w:rsidP="00F500A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8" type="#_x0000_t75" style="width:42.9pt;height:36.7pt" o:ole="">
                        <v:imagedata r:id="rId34" o:title=""/>
                      </v:shape>
                      <o:OLEObject Type="Embed" ProgID="Equation.DSMT4" ShapeID="_x0000_i1038" DrawAspect="Content" ObjectID="_1808576893" r:id="rId35"/>
                    </w:object>
                  </w: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9" type="#_x0000_t75" style="width:62.3pt;height:37.4pt" o:ole="">
                              <v:imagedata r:id="rId36" o:title=""/>
                            </v:shape>
                            <o:OLEObject Type="Embed" ProgID="Equation.DSMT4" ShapeID="_x0000_i1039" DrawAspect="Content" ObjectID="_1808576894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40" type="#_x0000_t75" style="width:55.4pt;height:37.4pt" o:ole="">
                              <v:imagedata r:id="rId38" o:title=""/>
                            </v:shape>
                            <o:OLEObject Type="Embed" ProgID="Equation.DSMT4" ShapeID="_x0000_i1040" DrawAspect="Content" ObjectID="_1808576895" r:id="rId39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1" type="#_x0000_t75" style="width:62.3pt;height:37.4pt" o:ole="">
                              <v:imagedata r:id="rId40" o:title=""/>
                            </v:shape>
                            <o:OLEObject Type="Embed" ProgID="Equation.DSMT4" ShapeID="_x0000_i1041" DrawAspect="Content" ObjectID="_1808576896" r:id="rId4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2" type="#_x0000_t75" style="width:65.15pt;height:37.4pt" o:ole="">
                              <v:imagedata r:id="rId42" o:title=""/>
                            </v:shape>
                            <o:OLEObject Type="Embed" ProgID="Equation.DSMT4" ShapeID="_x0000_i1042" DrawAspect="Content" ObjectID="_1808576897" r:id="rId43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3" type="#_x0000_t75" style="width:22.85pt;height:18pt" o:ole="">
                        <v:imagedata r:id="rId44" o:title=""/>
                      </v:shape>
                      <o:OLEObject Type="Embed" ProgID="Equation.DSMT4" ShapeID="_x0000_i1043" DrawAspect="Content" ObjectID="_1808576898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4" type="#_x0000_t75" style="width:13.15pt;height:36.7pt" o:ole="">
                        <v:imagedata r:id="rId46" o:title=""/>
                      </v:shape>
                      <o:OLEObject Type="Embed" ProgID="Equation.DSMT4" ShapeID="_x0000_i1044" DrawAspect="Content" ObjectID="_1808576899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5" type="#_x0000_t75" style="width:28.4pt;height:36.7pt" o:ole="">
                        <v:imagedata r:id="rId48" o:title=""/>
                      </v:shape>
                      <o:OLEObject Type="Embed" ProgID="Equation.DSMT4" ShapeID="_x0000_i1045" DrawAspect="Content" ObjectID="_1808576900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6" type="#_x0000_t75" style="width:39.45pt;height:15.25pt" o:ole="">
                        <v:imagedata r:id="rId50" o:title=""/>
                      </v:shape>
                      <o:OLEObject Type="Embed" ProgID="Equation.DSMT4" ShapeID="_x0000_i1046" DrawAspect="Content" ObjectID="_1808576901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7" type="#_x0000_t75" style="width:28.4pt;height:20.75pt" o:ole="">
                        <v:imagedata r:id="rId52" o:title=""/>
                      </v:shape>
                      <o:OLEObject Type="Embed" ProgID="Equation.DSMT4" ShapeID="_x0000_i1047" DrawAspect="Content" ObjectID="_1808576902" r:id="rId5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8" type="#_x0000_t75" style="width:9.7pt;height:15.25pt" o:ole="">
                        <v:imagedata r:id="rId54" o:title=""/>
                      </v:shape>
                      <o:OLEObject Type="Embed" ProgID="Equation.DSMT4" ShapeID="_x0000_i1048" DrawAspect="Content" ObjectID="_1808576903" r:id="rId55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9" type="#_x0000_t75" style="width:18.7pt;height:18.7pt" o:ole="">
                        <v:imagedata r:id="rId56" o:title=""/>
                      </v:shape>
                      <o:OLEObject Type="Embed" ProgID="Equation.DSMT4" ShapeID="_x0000_i1049" DrawAspect="Content" ObjectID="_1808576904" r:id="rId57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50" type="#_x0000_t75" style="width:57.45pt;height:13.15pt" o:ole="">
                        <v:imagedata r:id="rId58" o:title=""/>
                      </v:shape>
                      <o:OLEObject Type="Embed" ProgID="Equation.DSMT4" ShapeID="_x0000_i1050" DrawAspect="Content" ObjectID="_1808576905" r:id="rId59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1" type="#_x0000_t75" style="width:47.8pt;height:35.4pt" o:ole="">
                              <v:imagedata r:id="rId60" o:title=""/>
                            </v:shape>
                            <o:OLEObject Type="Embed" ProgID="Equation.DSMT4" ShapeID="_x0000_i1051" DrawAspect="Content" ObjectID="_1808576906" r:id="rId61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2" type="#_x0000_t75" style="width:58.85pt;height:35.4pt" o:ole="">
                              <v:imagedata r:id="rId62" o:title=""/>
                            </v:shape>
                            <o:OLEObject Type="Embed" ProgID="Equation.DSMT4" ShapeID="_x0000_i1052" DrawAspect="Content" ObjectID="_1808576907" r:id="rId63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3" type="#_x0000_t75" style="width:45.7pt;height:35.4pt" o:ole="">
                              <v:imagedata r:id="rId64" o:title=""/>
                            </v:shape>
                            <o:OLEObject Type="Embed" ProgID="Equation.DSMT4" ShapeID="_x0000_i1053" DrawAspect="Content" ObjectID="_1808576908" r:id="rId65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4" type="#_x0000_t75" style="width:83.75pt;height:35.4pt" o:ole="">
                              <v:imagedata r:id="rId66" o:title=""/>
                            </v:shape>
                            <o:OLEObject Type="Embed" ProgID="Equation.DSMT4" ShapeID="_x0000_i1054" DrawAspect="Content" ObjectID="_1808576909" r:id="rId67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5" type="#_x0000_t75" style="width:50.65pt;height:35.4pt" o:ole="">
                              <v:imagedata r:id="rId68" o:title=""/>
                            </v:shape>
                            <o:OLEObject Type="Embed" ProgID="Equation.DSMT4" ShapeID="_x0000_i1055" DrawAspect="Content" ObjectID="_1808576910" r:id="rId69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6" type="#_x0000_t75" style="width:52.55pt;height:35.4pt" o:ole="">
                              <v:imagedata r:id="rId70" o:title=""/>
                            </v:shape>
                            <o:OLEObject Type="Embed" ProgID="Equation.DSMT4" ShapeID="_x0000_i1056" DrawAspect="Content" ObjectID="_1808576911" r:id="rId71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7" type="#_x0000_t75" style="width:60.25pt;height:35.4pt" o:ole="">
                              <v:imagedata r:id="rId72" o:title=""/>
                            </v:shape>
                            <o:OLEObject Type="Embed" ProgID="Equation.DSMT4" ShapeID="_x0000_i1057" DrawAspect="Content" ObjectID="_1808576912" r:id="rId73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8" type="#_x0000_t75" style="width:92.85pt;height:14.55pt" o:ole="">
                              <v:imagedata r:id="rId74" o:title=""/>
                            </v:shape>
                            <o:OLEObject Type="Embed" ProgID="Equation.DSMT4" ShapeID="_x0000_i1058" DrawAspect="Content" ObjectID="_1808576913" r:id="rId75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9" type="#_x0000_t75" style="width:66.4pt;height:14.55pt" o:ole="">
                              <v:imagedata r:id="rId76" o:title=""/>
                            </v:shape>
                            <o:OLEObject Type="Embed" ProgID="Equation.DSMT4" ShapeID="_x0000_i1059" DrawAspect="Content" ObjectID="_1808576914" r:id="rId77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60" type="#_x0000_t75" style="width:67.8pt;height:14.55pt" o:ole="">
                              <v:imagedata r:id="rId78" o:title=""/>
                            </v:shape>
                            <o:OLEObject Type="Embed" ProgID="Equation.DSMT4" ShapeID="_x0000_i1060" DrawAspect="Content" ObjectID="_1808576915" r:id="rId79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1" type="#_x0000_t75" style="width:87.95pt;height:14.55pt" o:ole="">
                              <v:imagedata r:id="rId80" o:title=""/>
                            </v:shape>
                            <o:OLEObject Type="Embed" ProgID="Equation.DSMT4" ShapeID="_x0000_i1061" DrawAspect="Content" ObjectID="_1808576916" r:id="rId81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lastRenderedPageBreak/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2" type="#_x0000_t75" style="width:40.45pt;height:35.2pt" o:ole="">
                              <v:imagedata r:id="rId82" o:title=""/>
                            </v:shape>
                            <o:OLEObject Type="Embed" ProgID="Equation.DSMT4" ShapeID="_x0000_i1062" DrawAspect="Content" ObjectID="_1808576917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3" type="#_x0000_t75" style="width:31.55pt;height:35.2pt" o:ole="">
                              <v:imagedata r:id="rId84" o:title=""/>
                            </v:shape>
                            <o:OLEObject Type="Embed" ProgID="Equation.DSMT4" ShapeID="_x0000_i1063" DrawAspect="Content" ObjectID="_1808576918" r:id="rId85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4" type="#_x0000_t75" style="width:47.3pt;height:35.2pt" o:ole="">
                              <v:imagedata r:id="rId86" o:title=""/>
                            </v:shape>
                            <o:OLEObject Type="Embed" ProgID="Equation.DSMT4" ShapeID="_x0000_i1064" DrawAspect="Content" ObjectID="_1808576919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5" type="#_x0000_t75" style="width:36.8pt;height:35.2pt" o:ole="">
                              <v:imagedata r:id="rId88" o:title=""/>
                            </v:shape>
                            <o:OLEObject Type="Embed" ProgID="Equation.DSMT4" ShapeID="_x0000_i1065" DrawAspect="Content" ObjectID="_1808576920" r:id="rId89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6" type="#_x0000_t75" style="width:36.8pt;height:13.5pt" o:ole="">
                              <v:imagedata r:id="rId90" o:title=""/>
                            </v:shape>
                            <o:OLEObject Type="Embed" ProgID="Equation.DSMT4" ShapeID="_x0000_i1066" DrawAspect="Content" ObjectID="_1808576921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7" type="#_x0000_t75" style="width:29.25pt;height:13.5pt" o:ole="">
                              <v:imagedata r:id="rId92" o:title=""/>
                            </v:shape>
                            <o:OLEObject Type="Embed" ProgID="Equation.DSMT4" ShapeID="_x0000_i1067" DrawAspect="Content" ObjectID="_1808576922" r:id="rId93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8" type="#_x0000_t75" style="width:62.2pt;height:14.2pt" o:ole="">
                              <v:imagedata r:id="rId94" o:title=""/>
                            </v:shape>
                            <o:OLEObject Type="Embed" ProgID="Equation.DSMT4" ShapeID="_x0000_i1068" DrawAspect="Content" ObjectID="_1808576923" r:id="rId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9" type="#_x0000_t75" style="width:45.7pt;height:14.2pt" o:ole="">
                              <v:imagedata r:id="rId96" o:title=""/>
                            </v:shape>
                            <o:OLEObject Type="Embed" ProgID="Equation.DSMT4" ShapeID="_x0000_i1069" DrawAspect="Content" ObjectID="_1808576924" r:id="rId97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70" type="#_x0000_t75" style="width:96.7pt;height:35.2pt" o:ole="">
                              <v:imagedata r:id="rId98" o:title=""/>
                            </v:shape>
                            <o:OLEObject Type="Embed" ProgID="Equation.DSMT4" ShapeID="_x0000_i1070" DrawAspect="Content" ObjectID="_1808576925" r:id="rId99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1" type="#_x0000_t75" style="width:60.1pt;height:35.2pt" o:ole="">
                              <v:imagedata r:id="rId100" o:title=""/>
                            </v:shape>
                            <o:OLEObject Type="Embed" ProgID="Equation.DSMT4" ShapeID="_x0000_i1071" DrawAspect="Content" ObjectID="_1808576926" r:id="rId101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2" type="#_x0000_t75" style="width:93.7pt;height:35.2pt" o:ole="">
                              <v:imagedata r:id="rId102" o:title=""/>
                            </v:shape>
                            <o:OLEObject Type="Embed" ProgID="Equation.DSMT4" ShapeID="_x0000_i1072" DrawAspect="Content" ObjectID="_1808576927" r:id="rId103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91"/>
                    <w:gridCol w:w="2736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3" type="#_x0000_t75" style="width:96.7pt;height:35.2pt" o:ole="">
                              <v:imagedata r:id="rId98" o:title=""/>
                            </v:shape>
                            <o:OLEObject Type="Embed" ProgID="Equation.DSMT4" ShapeID="_x0000_i1073" DrawAspect="Content" ObjectID="_1808576928" r:id="rId104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4" type="#_x0000_t75" style="width:60.1pt;height:35.2pt" o:ole="">
                              <v:imagedata r:id="rId100" o:title=""/>
                            </v:shape>
                            <o:OLEObject Type="Embed" ProgID="Equation.DSMT4" ShapeID="_x0000_i1074" DrawAspect="Content" ObjectID="_1808576929" r:id="rId105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5" type="#_x0000_t75" style="width:93.7pt;height:35.2pt" o:ole="">
                              <v:imagedata r:id="rId102" o:title=""/>
                            </v:shape>
                            <o:OLEObject Type="Embed" ProgID="Equation.DSMT4" ShapeID="_x0000_i1075" DrawAspect="Content" ObjectID="_1808576930" r:id="rId106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6" type="#_x0000_t75" style="width:83.9pt;height:35.2pt" o:ole="">
                              <v:imagedata r:id="rId107" o:title=""/>
                            </v:shape>
                            <o:OLEObject Type="Embed" ProgID="Equation.DSMT4" ShapeID="_x0000_i1076" DrawAspect="Content" ObjectID="_1808576931" r:id="rId108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7" type="#_x0000_t75" style="width:68.3pt;height:35.2pt" o:ole="">
                              <v:imagedata r:id="rId109" o:title=""/>
                            </v:shape>
                            <o:OLEObject Type="Embed" ProgID="Equation.DSMT4" ShapeID="_x0000_i1077" DrawAspect="Content" ObjectID="_1808576932" r:id="rId110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8" type="#_x0000_t75" style="width:81.65pt;height:14.2pt" o:ole="">
                              <v:imagedata r:id="rId111" o:title=""/>
                            </v:shape>
                            <o:OLEObject Type="Embed" ProgID="Equation.DSMT4" ShapeID="_x0000_i1078" DrawAspect="Content" ObjectID="_1808576933" r:id="rId112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9" type="#_x0000_t75" style="width:59.2pt;height:14.2pt" o:ole="">
                              <v:imagedata r:id="rId113" o:title=""/>
                            </v:shape>
                            <o:OLEObject Type="Embed" ProgID="Equation.DSMT4" ShapeID="_x0000_i1079" DrawAspect="Content" ObjectID="_1808576934" r:id="rId114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80" type="#_x0000_t75" style="width:109.5pt;height:36.8pt" o:ole="">
                              <v:imagedata r:id="rId115" o:title=""/>
                            </v:shape>
                            <o:OLEObject Type="Embed" ProgID="Equation.DSMT4" ShapeID="_x0000_i1080" DrawAspect="Content" ObjectID="_1808576935" r:id="rId116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1" type="#_x0000_t75" style="width:120pt;height:36.8pt" o:ole="">
                              <v:imagedata r:id="rId117" o:title=""/>
                            </v:shape>
                            <o:OLEObject Type="Embed" ProgID="Equation.DSMT4" ShapeID="_x0000_i1081" DrawAspect="Content" ObjectID="_1808576936" r:id="rId118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2" type="#_x0000_t75" style="width:125.95pt;height:37.5pt" o:ole="">
                              <v:imagedata r:id="rId119" o:title=""/>
                            </v:shape>
                            <o:OLEObject Type="Embed" ProgID="Equation.DSMT4" ShapeID="_x0000_i1082" DrawAspect="Content" ObjectID="_1808576937" r:id="rId120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C849DC">
        <w:trPr>
          <w:trHeight w:val="28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C47587">
        <w:trPr>
          <w:trHeight w:val="73"/>
        </w:trPr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C47587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21A883CA" w:rsidR="00FE7A32" w:rsidRPr="000A04FE" w:rsidRDefault="00FE7A32" w:rsidP="00C47587">
                  <w:pPr>
                    <w:pStyle w:val="ListParagraph"/>
                    <w:numPr>
                      <w:ilvl w:val="0"/>
                      <w:numId w:val="4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</w:t>
                  </w:r>
                  <w:r w:rsidR="00C4758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C849DC">
        <w:trPr>
          <w:trHeight w:val="56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4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5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6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7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8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1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2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3" type="#_x0000_t75" style="width:104.25pt;height:42.05pt" o:ole="">
                              <v:imagedata r:id="rId133" o:title=""/>
                            </v:shape>
                            <o:OLEObject Type="Embed" ProgID="Equation.DSMT4" ShapeID="_x0000_i1083" DrawAspect="Content" ObjectID="_1808576938" r:id="rId134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4" type="#_x0000_t75" style="width:104.25pt;height:42.05pt" o:ole="">
                              <v:imagedata r:id="rId135" o:title=""/>
                            </v:shape>
                            <o:OLEObject Type="Embed" ProgID="Equation.DSMT4" ShapeID="_x0000_i1084" DrawAspect="Content" ObjectID="_1808576939" r:id="rId136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5" type="#_x0000_t75" style="width:101.25pt;height:40.45pt" o:ole="">
                              <v:imagedata r:id="rId137" o:title=""/>
                            </v:shape>
                            <o:OLEObject Type="Embed" ProgID="Equation.DSMT4" ShapeID="_x0000_i1085" DrawAspect="Content" ObjectID="_1808576940" r:id="rId138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7" type="#_x0000_t75" style="width:28.55pt;height:8.95pt" o:ole="">
                                                <v:imagedata r:id="rId139" o:title=""/>
                                              </v:shape>
                                              <o:OLEObject Type="Embed" ProgID="Equation.DSMT4" ShapeID="_x0000_i1087" DrawAspect="Content" ObjectID="_1808577146" r:id="rId14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7" type="#_x0000_t75" style="width:28.55pt;height:8.95pt" o:ole="">
                                          <v:imagedata r:id="rId139" o:title=""/>
                                        </v:shape>
                                        <o:OLEObject Type="Embed" ProgID="Equation.DSMT4" ShapeID="_x0000_i1087" DrawAspect="Content" ObjectID="_1808577146" r:id="rId14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9" type="#_x0000_t75" style="width:27.7pt;height:8.95pt" o:ole="">
                                                      <v:imagedata r:id="rId142" o:title=""/>
                                                    </v:shape>
                                                    <o:OLEObject Type="Embed" ProgID="Equation.DSMT4" ShapeID="_x0000_i1089" DrawAspect="Content" ObjectID="_1808577147" r:id="rId14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9" type="#_x0000_t75" style="width:27.7pt;height:8.95pt" o:ole="">
                                                <v:imagedata r:id="rId142" o:title=""/>
                                              </v:shape>
                                              <o:OLEObject Type="Embed" ProgID="Equation.DSMT4" ShapeID="_x0000_i1089" DrawAspect="Content" ObjectID="_1808577147" r:id="rId14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1" type="#_x0000_t75" style="width:24pt;height:8.95pt" o:ole="">
                                                      <v:imagedata r:id="rId145" o:title=""/>
                                                    </v:shape>
                                                    <o:OLEObject Type="Embed" ProgID="Equation.DSMT4" ShapeID="_x0000_i1091" DrawAspect="Content" ObjectID="_1808577148" r:id="rId14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1" type="#_x0000_t75" style="width:24pt;height:8.95pt" o:ole="">
                                                <v:imagedata r:id="rId145" o:title=""/>
                                              </v:shape>
                                              <o:OLEObject Type="Embed" ProgID="Equation.DSMT4" ShapeID="_x0000_i1091" DrawAspect="Content" ObjectID="_1808577148" r:id="rId14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2324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3" type="#_x0000_t75" style="width:26.3pt;height:8.25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3" DrawAspect="Content" ObjectID="_1808577149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659"/>
                                              <a:ext cx="448310" cy="37310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5" type="#_x0000_t75" style="width:20.3pt;height:8.95pt" o:ole="">
                                                      <v:imagedata r:id="rId150" o:title=""/>
                                                    </v:shape>
                                                    <o:OLEObject Type="Embed" ProgID="Equation.DSMT4" ShapeID="_x0000_i1095" DrawAspect="Content" ObjectID="_1808577150" r:id="rId15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">
                                  <v:shape id="Text Box 44" o:spid="_x0000_s1087" type="#_x0000_t202" style="position:absolute;left:4943;top:-240;width:5233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3" type="#_x0000_t75" style="width:26.3pt;height:8.25pt" o:ole="">
                                                <v:imagedata r:id="rId148" o:title=""/>
                                              </v:shape>
                                              <o:OLEObject Type="Embed" ProgID="Equation.DSMT4" ShapeID="_x0000_i1093" DrawAspect="Content" ObjectID="_1808577149" r:id="rId15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6;width:4483;height:3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5" type="#_x0000_t75" style="width:20.3pt;height:8.95pt" o:ole="">
                                                <v:imagedata r:id="rId150" o:title=""/>
                                              </v:shape>
                                              <o:OLEObject Type="Embed" ProgID="Equation.DSMT4" ShapeID="_x0000_i1095" DrawAspect="Content" ObjectID="_1808577150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7" type="#_x0000_t75" style="width:24.7pt;height:8.25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7" DrawAspect="Content" ObjectID="_1808577151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9" type="#_x0000_t75" style="width:19.45pt;height:8.95pt" o:ole="">
                                                      <v:imagedata r:id="rId156" o:title=""/>
                                                    </v:shape>
                                                    <o:OLEObject Type="Embed" ProgID="Equation.DSMT4" ShapeID="_x0000_i1099" DrawAspect="Content" ObjectID="_1808577152" r:id="rId15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7" type="#_x0000_t75" style="width:24.7pt;height:8.25pt" o:ole="">
                                                <v:imagedata r:id="rId154" o:title=""/>
                                              </v:shape>
                                              <o:OLEObject Type="Embed" ProgID="Equation.DSMT4" ShapeID="_x0000_i1097" DrawAspect="Content" ObjectID="_1808577151" r:id="rId15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9" type="#_x0000_t75" style="width:19.45pt;height:8.95pt" o:ole="">
                                                <v:imagedata r:id="rId156" o:title=""/>
                                              </v:shape>
                                              <o:OLEObject Type="Embed" ProgID="Equation.DSMT4" ShapeID="_x0000_i1099" DrawAspect="Content" ObjectID="_1808577152" r:id="rId15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زاویه 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زاویه 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6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2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3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4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1100" type="#_x0000_t75" style="width:33.8pt;height:23.3pt" o:ole="">
                        <v:imagedata r:id="rId166" o:title=""/>
                      </v:shape>
                      <o:OLEObject Type="Embed" ProgID="Equation.DSMT4" ShapeID="_x0000_i1100" DrawAspect="Content" ObjectID="_1808576941" r:id="rId167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1101" type="#_x0000_t75" style="width:31.55pt;height:23.3pt" o:ole="">
                              <v:imagedata r:id="rId168" o:title=""/>
                            </v:shape>
                            <o:OLEObject Type="Embed" ProgID="Equation.DSMT4" ShapeID="_x0000_i1101" DrawAspect="Content" ObjectID="_1808576942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1102" type="#_x0000_t75" style="width:31.55pt;height:23.3pt" o:ole="">
                              <v:imagedata r:id="rId170" o:title=""/>
                            </v:shape>
                            <o:OLEObject Type="Embed" ProgID="Equation.DSMT4" ShapeID="_x0000_i1102" DrawAspect="Content" ObjectID="_1808576943" r:id="rId171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1103" type="#_x0000_t75" style="width:24pt;height:23.3pt" o:ole="">
                              <v:imagedata r:id="rId172" o:title=""/>
                            </v:shape>
                            <o:OLEObject Type="Embed" ProgID="Equation.DSMT4" ShapeID="_x0000_i1103" DrawAspect="Content" ObjectID="_1808576944" r:id="rId173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1104" type="#_x0000_t75" style="width:18.75pt;height:15.75pt" o:ole="">
                              <v:imagedata r:id="rId174" o:title=""/>
                            </v:shape>
                            <o:OLEObject Type="Embed" ProgID="Equation.DSMT4" ShapeID="_x0000_i1104" DrawAspect="Content" ObjectID="_1808576945" r:id="rId175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1105" type="#_x0000_t75" style="width:80.95pt;height:23.3pt" o:ole="">
                              <v:imagedata r:id="rId176" o:title=""/>
                            </v:shape>
                            <o:OLEObject Type="Embed" ProgID="Equation.DSMT4" ShapeID="_x0000_i1105" DrawAspect="Content" ObjectID="_1808576946" r:id="rId177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1106" type="#_x0000_t75" style="width:53.25pt;height:18.05pt" o:ole="">
                              <v:imagedata r:id="rId178" o:title=""/>
                            </v:shape>
                            <o:OLEObject Type="Embed" ProgID="Equation.DSMT4" ShapeID="_x0000_i1106" DrawAspect="Content" ObjectID="_1808576947" r:id="rId179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1107" type="#_x0000_t75" style="width:63.05pt;height:18.05pt" o:ole="">
                              <v:imagedata r:id="rId180" o:title=""/>
                            </v:shape>
                            <o:OLEObject Type="Embed" ProgID="Equation.DSMT4" ShapeID="_x0000_i1107" DrawAspect="Content" ObjectID="_1808576948" r:id="rId181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1108" type="#_x0000_t75" style="width:66.75pt;height:18.05pt" o:ole="">
                              <v:imagedata r:id="rId182" o:title=""/>
                            </v:shape>
                            <o:OLEObject Type="Embed" ProgID="Equation.DSMT4" ShapeID="_x0000_i1108" DrawAspect="Content" ObjectID="_1808576949" r:id="rId183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1109" type="#_x0000_t75" style="width:118.6pt;height:18.05pt" o:ole="">
                              <v:imagedata r:id="rId184" o:title=""/>
                            </v:shape>
                            <o:OLEObject Type="Embed" ProgID="Equation.DSMT4" ShapeID="_x0000_i1109" DrawAspect="Content" ObjectID="_1808576950" r:id="rId185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1110" type="#_x0000_t75" style="width:115.6pt;height:20.3pt" o:ole="">
                              <v:imagedata r:id="rId186" o:title=""/>
                            </v:shape>
                            <o:OLEObject Type="Embed" ProgID="Equation.DSMT4" ShapeID="_x0000_i1110" DrawAspect="Content" ObjectID="_1808576951" r:id="rId187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1111" type="#_x0000_t75" style="width:139.45pt;height:23.3pt" o:ole="">
                              <v:imagedata r:id="rId188" o:title=""/>
                            </v:shape>
                            <o:OLEObject Type="Embed" ProgID="Equation.DSMT4" ShapeID="_x0000_i1111" DrawAspect="Content" ObjectID="_1808576952" r:id="rId189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1112" type="#_x0000_t75" style="width:90.05pt;height:18.05pt" o:ole="">
                              <v:imagedata r:id="rId190" o:title=""/>
                            </v:shape>
                            <o:OLEObject Type="Embed" ProgID="Equation.DSMT4" ShapeID="_x0000_i1112" DrawAspect="Content" ObjectID="_1808576953" r:id="rId191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1113" type="#_x0000_t75" style="width:83.2pt;height:18.05pt" o:ole="">
                              <v:imagedata r:id="rId192" o:title=""/>
                            </v:shape>
                            <o:OLEObject Type="Embed" ProgID="Equation.DSMT4" ShapeID="_x0000_i1113" DrawAspect="Content" ObjectID="_1808576954" r:id="rId193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1114" type="#_x0000_t75" style="width:90.05pt;height:18.05pt" o:ole="">
                              <v:imagedata r:id="rId194" o:title=""/>
                            </v:shape>
                            <o:OLEObject Type="Embed" ProgID="Equation.DSMT4" ShapeID="_x0000_i1114" DrawAspect="Content" ObjectID="_1808576955" r:id="rId195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1115" type="#_x0000_t75" style="width:101.25pt;height:18.05pt" o:ole="">
                              <v:imagedata r:id="rId196" o:title=""/>
                            </v:shape>
                            <o:OLEObject Type="Embed" ProgID="Equation.DSMT4" ShapeID="_x0000_i1115" DrawAspect="Content" ObjectID="_1808576956" r:id="rId197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1116" type="#_x0000_t75" style="width:96.7pt;height:18.05pt" o:ole="">
                              <v:imagedata r:id="rId198" o:title=""/>
                            </v:shape>
                            <o:OLEObject Type="Embed" ProgID="Equation.DSMT4" ShapeID="_x0000_i1116" DrawAspect="Content" ObjectID="_1808576957" r:id="rId199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1118" type="#_x0000_t75" style="width:18.05pt;height:14.2pt" o:ole="">
                                              <v:imagedata r:id="rId200" o:title=""/>
                                            </v:shape>
                                            <o:OLEObject Type="Embed" ProgID="Equation.DSMT4" ShapeID="_x0000_i1118" DrawAspect="Content" ObjectID="_1808577153" r:id="rId20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1118" type="#_x0000_t75" style="width:18.05pt;height:14.2pt" o:ole="">
                                        <v:imagedata r:id="rId200" o:title=""/>
                                      </v:shape>
                                      <o:OLEObject Type="Embed" ProgID="Equation.DSMT4" ShapeID="_x0000_i1118" DrawAspect="Content" ObjectID="_1808577153" r:id="rId20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1"/>
                    <w:gridCol w:w="2406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1120" type="#_x0000_t75" style="width:12.8pt;height:11.2pt" o:ole="">
                                                    <v:imagedata r:id="rId203" o:title=""/>
                                                  </v:shape>
                                                  <o:OLEObject Type="Embed" ProgID="Equation.DSMT4" ShapeID="_x0000_i1120" DrawAspect="Content" ObjectID="_1808577154" r:id="rId20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1120" type="#_x0000_t75" style="width:12.8pt;height:11.2pt" o:ole="">
                                              <v:imagedata r:id="rId203" o:title=""/>
                                            </v:shape>
                                            <o:OLEObject Type="Embed" ProgID="Equation.DSMT4" ShapeID="_x0000_i1120" DrawAspect="Content" ObjectID="_1808577154" r:id="rId20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52641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1122" type="#_x0000_t75" style="width:11.2pt;height:12.8pt" o:ole="">
                                                      <v:imagedata r:id="rId206" o:title=""/>
                                                    </v:shape>
                                                    <o:OLEObject Type="Embed" ProgID="Equation.DSMT4" ShapeID="_x0000_i1122" DrawAspect="Content" ObjectID="_1808577155" r:id="rId20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526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1122" type="#_x0000_t75" style="width:11.2pt;height:12.8pt" o:ole="">
                                                <v:imagedata r:id="rId206" o:title=""/>
                                              </v:shape>
                                              <o:OLEObject Type="Embed" ProgID="Equation.DSMT4" ShapeID="_x0000_i1122" DrawAspect="Content" ObjectID="_1808577155" r:id="rId20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1123" type="#_x0000_t75" style="width:109.5pt;height:15.05pt" o:ole="">
                              <v:imagedata r:id="rId209" o:title=""/>
                            </v:shape>
                            <o:OLEObject Type="Embed" ProgID="Equation.DSMT4" ShapeID="_x0000_i1123" DrawAspect="Content" ObjectID="_1808576958" r:id="rId210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1124" type="#_x0000_t75" style="width:107.2pt;height:15.05pt" o:ole="">
                              <v:imagedata r:id="rId211" o:title=""/>
                            </v:shape>
                            <o:OLEObject Type="Embed" ProgID="Equation.DSMT4" ShapeID="_x0000_i1124" DrawAspect="Content" ObjectID="_1808576959" r:id="rId212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1125" type="#_x0000_t75" style="width:109.5pt;height:15.05pt" o:ole="">
                              <v:imagedata r:id="rId209" o:title=""/>
                            </v:shape>
                            <o:OLEObject Type="Embed" ProgID="Equation.DSMT4" ShapeID="_x0000_i1125" DrawAspect="Content" ObjectID="_1808576960" r:id="rId213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1126" type="#_x0000_t75" style="width:107.2pt;height:15.05pt" o:ole="">
                              <v:imagedata r:id="rId211" o:title=""/>
                            </v:shape>
                            <o:OLEObject Type="Embed" ProgID="Equation.DSMT4" ShapeID="_x0000_i1126" DrawAspect="Content" ObjectID="_1808576961" r:id="rId214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1127" type="#_x0000_t75" style="width:33.8pt;height:13.5pt" o:ole="">
                        <v:imagedata r:id="rId215" o:title=""/>
                      </v:shape>
                      <o:OLEObject Type="Embed" ProgID="Equation.DSMT4" ShapeID="_x0000_i1127" DrawAspect="Content" ObjectID="_1808576962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1128" type="#_x0000_t75" style="width:33.8pt;height:14.2pt" o:ole="">
                        <v:imagedata r:id="rId217" o:title=""/>
                      </v:shape>
                      <o:OLEObject Type="Embed" ProgID="Equation.DSMT4" ShapeID="_x0000_i1128" DrawAspect="Content" ObjectID="_1808576963" r:id="rId218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1129" type="#_x0000_t75" style="width:60.8pt;height:23.3pt" o:ole="">
                        <v:imagedata r:id="rId219" o:title=""/>
                      </v:shape>
                      <o:OLEObject Type="Embed" ProgID="Equation.DSMT4" ShapeID="_x0000_i1129" DrawAspect="Content" ObjectID="_1808576964" r:id="rId220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1130" type="#_x0000_t75" style="width:218.3pt;height:24.7pt" o:ole="">
                        <v:imagedata r:id="rId221" o:title=""/>
                      </v:shape>
                      <o:OLEObject Type="Embed" ProgID="Equation.DSMT4" ShapeID="_x0000_i1130" DrawAspect="Content" ObjectID="_1808576965" r:id="rId222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C849DC" w:rsidRDefault="00FE7A32" w:rsidP="00F77E6D">
                  <w:pPr>
                    <w:jc w:val="both"/>
                    <w:rPr>
                      <w:rFonts w:ascii="Shabnam" w:hAnsi="Shabnam" w:cs="0 Nazanin Bold"/>
                      <w:rtl/>
                    </w:rPr>
                  </w:pPr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C849DC">
              <w:trPr>
                <w:trHeight w:val="4365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1131" type="#_x0000_t75" style="width:58.5pt;height:19.45pt" o:ole="">
                              <v:imagedata r:id="rId223" o:title=""/>
                            </v:shape>
                            <o:OLEObject Type="Embed" ProgID="Equation.DSMT4" ShapeID="_x0000_i1131" DrawAspect="Content" ObjectID="_1808576966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1132" type="#_x0000_t75" style="width:70.6pt;height:19.45pt" o:ole="">
                              <v:imagedata r:id="rId225" o:title=""/>
                            </v:shape>
                            <o:OLEObject Type="Embed" ProgID="Equation.DSMT4" ShapeID="_x0000_i1132" DrawAspect="Content" ObjectID="_1808576967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1133" type="#_x0000_t75" style="width:47.3pt;height:19.45pt" o:ole="">
                              <v:imagedata r:id="rId227" o:title=""/>
                            </v:shape>
                            <o:OLEObject Type="Embed" ProgID="Equation.DSMT4" ShapeID="_x0000_i1133" DrawAspect="Content" ObjectID="_1808576968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1134" type="#_x0000_t75" style="width:75.7pt;height:19.45pt" o:ole="">
                              <v:imagedata r:id="rId229" o:title=""/>
                            </v:shape>
                            <o:OLEObject Type="Embed" ProgID="Equation.DSMT4" ShapeID="_x0000_i1134" DrawAspect="Content" ObjectID="_1808576969" r:id="rId230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1135" type="#_x0000_t75" style="width:56.95pt;height:15.05pt" o:ole="">
                              <v:imagedata r:id="rId231" o:title=""/>
                            </v:shape>
                            <o:OLEObject Type="Embed" ProgID="Equation.DSMT4" ShapeID="_x0000_i1135" DrawAspect="Content" ObjectID="_1808576970" r:id="rId232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1136" type="#_x0000_t75" style="width:68.3pt;height:15.05pt" o:ole="">
                              <v:imagedata r:id="rId233" o:title=""/>
                            </v:shape>
                            <o:OLEObject Type="Embed" ProgID="Equation.DSMT4" ShapeID="_x0000_i1136" DrawAspect="Content" ObjectID="_1808576971" r:id="rId234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1137" type="#_x0000_t75" style="width:65.35pt;height:20.3pt" o:ole="">
                              <v:imagedata r:id="rId235" o:title=""/>
                            </v:shape>
                            <o:OLEObject Type="Embed" ProgID="Equation.DSMT4" ShapeID="_x0000_i1137" DrawAspect="Content" ObjectID="_1808576972" r:id="rId236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1138" type="#_x0000_t75" style="width:66.05pt;height:20.3pt" o:ole="">
                              <v:imagedata r:id="rId237" o:title=""/>
                            </v:shape>
                            <o:OLEObject Type="Embed" ProgID="Equation.DSMT4" ShapeID="_x0000_i1138" DrawAspect="Content" ObjectID="_1808576973" r:id="rId238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1139" type="#_x0000_t75" style="width:94.6pt;height:23.3pt" o:ole="">
                              <v:imagedata r:id="rId239" o:title=""/>
                            </v:shape>
                            <o:OLEObject Type="Embed" ProgID="Equation.DSMT4" ShapeID="_x0000_i1139" DrawAspect="Content" ObjectID="_1808576974" r:id="rId240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1140" type="#_x0000_t75" style="width:84.8pt;height:23.3pt" o:ole="">
                              <v:imagedata r:id="rId241" o:title=""/>
                            </v:shape>
                            <o:OLEObject Type="Embed" ProgID="Equation.DSMT4" ShapeID="_x0000_i1140" DrawAspect="Content" ObjectID="_1808576975" r:id="rId242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1141" type="#_x0000_t75" style="width:70.4pt;height:23.3pt" o:ole="">
                              <v:imagedata r:id="rId243" o:title=""/>
                            </v:shape>
                            <o:OLEObject Type="Embed" ProgID="Equation.DSMT4" ShapeID="_x0000_i1141" DrawAspect="Content" ObjectID="_1808576976" r:id="rId244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1142" type="#_x0000_t75" style="width:96pt;height:20.3pt" o:ole="">
                              <v:imagedata r:id="rId245" o:title=""/>
                            </v:shape>
                            <o:OLEObject Type="Embed" ProgID="Equation.DSMT4" ShapeID="_x0000_i1142" DrawAspect="Content" ObjectID="_1808576977" r:id="rId246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1604408A" w:rsidR="00FE7A32" w:rsidRDefault="00C849DC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1143" type="#_x0000_t75" style="width:46.6pt;height:34.15pt" o:ole="">
                              <v:imagedata r:id="rId247" o:title=""/>
                            </v:shape>
                            <o:OLEObject Type="Embed" ProgID="Equation.DSMT4" ShapeID="_x0000_i1143" DrawAspect="Content" ObjectID="_1808576978" r:id="rId248"/>
                          </w:object>
                        </w:r>
                      </w:p>
                    </w:tc>
                  </w:tr>
                  <w:tr w:rsidR="00FE7A32" w14:paraId="5AC32810" w14:textId="77777777" w:rsidTr="00C849DC">
                    <w:trPr>
                      <w:trHeight w:val="497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22F0B7E2" w:rsidR="00FE7A32" w:rsidRPr="00FA4E62" w:rsidRDefault="00C849DC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1144" type="#_x0000_t75" style="width:44.15pt;height:32.4pt" o:ole="">
                              <v:imagedata r:id="rId249" o:title=""/>
                            </v:shape>
                            <o:OLEObject Type="Embed" ProgID="Equation.DSMT4" ShapeID="_x0000_i1144" DrawAspect="Content" ObjectID="_1808576979" r:id="rId250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1145" type="#_x0000_t75" style="width:58.5pt;height:23.3pt" o:ole="">
                              <v:imagedata r:id="rId251" o:title=""/>
                            </v:shape>
                            <o:OLEObject Type="Embed" ProgID="Equation.DSMT4" ShapeID="_x0000_i1145" DrawAspect="Content" ObjectID="_1808576980" r:id="rId252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1146" type="#_x0000_t75" style="width:62.2pt;height:23.3pt" o:ole="">
                              <v:imagedata r:id="rId253" o:title=""/>
                            </v:shape>
                            <o:OLEObject Type="Embed" ProgID="Equation.DSMT4" ShapeID="_x0000_i1146" DrawAspect="Content" ObjectID="_1808576981" r:id="rId254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77394EF2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1147" type="#_x0000_t75" style="width:65.35pt;height:23.3pt" o:ole="">
                              <v:imagedata r:id="rId255" o:title=""/>
                            </v:shape>
                            <o:OLEObject Type="Embed" ProgID="Equation.DSMT4" ShapeID="_x0000_i1147" DrawAspect="Content" ObjectID="_1808576982" r:id="rId256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09"/>
                    <w:gridCol w:w="2318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1148" type="#_x0000_t75" style="width:108.8pt;height:18.75pt" o:ole="">
                              <v:imagedata r:id="rId257" o:title=""/>
                            </v:shape>
                            <o:OLEObject Type="Embed" ProgID="Equation.DSMT4" ShapeID="_x0000_i1148" DrawAspect="Content" ObjectID="_1808576983" r:id="rId25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1149" type="#_x0000_t75" style="width:101.25pt;height:21.7pt" o:ole="">
                              <v:imagedata r:id="rId259" o:title=""/>
                            </v:shape>
                            <o:OLEObject Type="Embed" ProgID="Equation.DSMT4" ShapeID="_x0000_i1149" DrawAspect="Content" ObjectID="_1808576984" r:id="rId260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1150" type="#_x0000_t75" style="width:121.4pt;height:18.75pt" o:ole="">
                              <v:imagedata r:id="rId261" o:title=""/>
                            </v:shape>
                            <o:OLEObject Type="Embed" ProgID="Equation.DSMT4" ShapeID="_x0000_i1150" DrawAspect="Content" ObjectID="_1808576985" r:id="rId262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1151" type="#_x0000_t75" style="width:62.2pt;height:17.15pt" o:ole="">
                              <v:imagedata r:id="rId263" o:title=""/>
                            </v:shape>
                            <o:OLEObject Type="Embed" ProgID="Equation.DSMT4" ShapeID="_x0000_i1151" DrawAspect="Content" ObjectID="_1808576986" r:id="rId264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1152" type="#_x0000_t75" style="width:68.3pt;height:18.75pt" o:ole="">
                              <v:imagedata r:id="rId265" o:title=""/>
                            </v:shape>
                            <o:OLEObject Type="Embed" ProgID="Equation.DSMT4" ShapeID="_x0000_i1152" DrawAspect="Content" ObjectID="_1808576987" r:id="rId266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1153" type="#_x0000_t75" style="width:48.7pt;height:15.05pt" o:ole="">
                              <v:imagedata r:id="rId267" o:title=""/>
                            </v:shape>
                            <o:OLEObject Type="Embed" ProgID="Equation.DSMT4" ShapeID="_x0000_i1153" DrawAspect="Content" ObjectID="_1808576988" r:id="rId268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1154" type="#_x0000_t75" style="width:113.15pt;height:13.5pt" o:ole="">
                              <v:imagedata r:id="rId269" o:title=""/>
                            </v:shape>
                            <o:OLEObject Type="Embed" ProgID="Equation.DSMT4" ShapeID="_x0000_i1154" DrawAspect="Content" ObjectID="_1808576989" r:id="rId27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1155" type="#_x0000_t75" style="width:1in;height:18.05pt" o:ole="">
                              <v:imagedata r:id="rId271" o:title=""/>
                            </v:shape>
                            <o:OLEObject Type="Embed" ProgID="Equation.DSMT4" ShapeID="_x0000_i1155" DrawAspect="Content" ObjectID="_1808576990" r:id="rId272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1156" type="#_x0000_t75" style="width:96.7pt;height:18.05pt" o:ole="">
                              <v:imagedata r:id="rId273" o:title=""/>
                            </v:shape>
                            <o:OLEObject Type="Embed" ProgID="Equation.DSMT4" ShapeID="_x0000_i1156" DrawAspect="Content" ObjectID="_1808576991" r:id="rId27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1157" type="#_x0000_t75" style="width:111.75pt;height:18.05pt" o:ole="">
                              <v:imagedata r:id="rId275" o:title=""/>
                            </v:shape>
                            <o:OLEObject Type="Embed" ProgID="Equation.DSMT4" ShapeID="_x0000_i1157" DrawAspect="Content" ObjectID="_1808576992" r:id="rId276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1158" type="#_x0000_t75" style="width:66.05pt;height:36.8pt" o:ole="">
                              <v:imagedata r:id="rId277" o:title=""/>
                            </v:shape>
                            <o:OLEObject Type="Embed" ProgID="Equation.DSMT4" ShapeID="_x0000_i1158" DrawAspect="Content" ObjectID="_1808576993" r:id="rId2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1159" type="#_x0000_t75" style="width:66.05pt;height:36.8pt" o:ole="">
                              <v:imagedata r:id="rId279" o:title=""/>
                            </v:shape>
                            <o:OLEObject Type="Embed" ProgID="Equation.DSMT4" ShapeID="_x0000_i1159" DrawAspect="Content" ObjectID="_1808576994" r:id="rId280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1160" type="#_x0000_t75" style="width:1in;height:36.8pt" o:ole="">
                              <v:imagedata r:id="rId281" o:title=""/>
                            </v:shape>
                            <o:OLEObject Type="Embed" ProgID="Equation.DSMT4" ShapeID="_x0000_i1160" DrawAspect="Content" ObjectID="_1808576995" r:id="rId2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1161" type="#_x0000_t75" style="width:75.85pt;height:36.8pt" o:ole="">
                              <v:imagedata r:id="rId283" o:title=""/>
                            </v:shape>
                            <o:OLEObject Type="Embed" ProgID="Equation.DSMT4" ShapeID="_x0000_i1161" DrawAspect="Content" ObjectID="_1808576996" r:id="rId284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1162" type="#_x0000_t75" style="width:71.3pt;height:36.8pt" o:ole="">
                                    <v:imagedata r:id="rId285" o:title=""/>
                                  </v:shape>
                                  <o:OLEObject Type="Embed" ProgID="Equation.DSMT4" ShapeID="_x0000_i1162" DrawAspect="Content" ObjectID="_1808576997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1163" type="#_x0000_t75" style="width:72.7pt;height:36.8pt" o:ole="">
                                    <v:imagedata r:id="rId287" o:title=""/>
                                  </v:shape>
                                  <o:OLEObject Type="Embed" ProgID="Equation.DSMT4" ShapeID="_x0000_i1163" DrawAspect="Content" ObjectID="_1808576998" r:id="rId288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1164" type="#_x0000_t75" style="width:81.8pt;height:36.8pt" o:ole="">
                                    <v:imagedata r:id="rId289" o:title=""/>
                                  </v:shape>
                                  <o:OLEObject Type="Embed" ProgID="Equation.DSMT4" ShapeID="_x0000_i1164" DrawAspect="Content" ObjectID="_1808576999" r:id="rId290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1165" type="#_x0000_t75" style="width:91.6pt;height:36.8pt" o:ole="">
                                    <v:imagedata r:id="rId291" o:title=""/>
                                  </v:shape>
                                  <o:OLEObject Type="Embed" ProgID="Equation.DSMT4" ShapeID="_x0000_i1165" DrawAspect="Content" ObjectID="_1808577000" r:id="rId292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EC37D9">
        <w:trPr>
          <w:trHeight w:val="41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24C2EB02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1C440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این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بردار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1166" type="#_x0000_t75" style="width:76.55pt;height:33.8pt" o:ole="">
                              <v:imagedata r:id="rId293" o:title=""/>
                            </v:shape>
                            <o:OLEObject Type="Embed" ProgID="Equation.DSMT4" ShapeID="_x0000_i1166" DrawAspect="Content" ObjectID="_1808577001" r:id="rId294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1167" type="#_x0000_t75" style="width:84.8pt;height:33.8pt" o:ole="">
                              <v:imagedata r:id="rId295" o:title=""/>
                            </v:shape>
                            <o:OLEObject Type="Embed" ProgID="Equation.DSMT4" ShapeID="_x0000_i1167" DrawAspect="Content" ObjectID="_1808577002" r:id="rId296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1168" type="#_x0000_t75" style="width:58.5pt;height:32.25pt" o:ole="">
                              <v:imagedata r:id="rId297" o:title=""/>
                            </v:shape>
                            <o:OLEObject Type="Embed" ProgID="Equation.DSMT4" ShapeID="_x0000_i1168" DrawAspect="Content" ObjectID="_1808577003" r:id="rId298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1169" type="#_x0000_t75" style="width:87.75pt;height:34.5pt" o:ole="">
                              <v:imagedata r:id="rId299" o:title=""/>
                            </v:shape>
                            <o:OLEObject Type="Embed" ProgID="Equation.DSMT4" ShapeID="_x0000_i1169" DrawAspect="Content" ObjectID="_1808577004" r:id="rId300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1170" type="#_x0000_t75" style="width:57.65pt;height:15.75pt" o:ole="">
                              <v:imagedata r:id="rId301" o:title=""/>
                            </v:shape>
                            <o:OLEObject Type="Embed" ProgID="Equation.DSMT4" ShapeID="_x0000_i1170" DrawAspect="Content" ObjectID="_1808577005" r:id="rId30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1171" type="#_x0000_t75" style="width:48pt;height:15.75pt" o:ole="">
                              <v:imagedata r:id="rId303" o:title=""/>
                            </v:shape>
                            <o:OLEObject Type="Embed" ProgID="Equation.DSMT4" ShapeID="_x0000_i1171" DrawAspect="Content" ObjectID="_1808577006" r:id="rId304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1172" type="#_x0000_t75" style="width:57.65pt;height:15.75pt" o:ole="">
                              <v:imagedata r:id="rId305" o:title=""/>
                            </v:shape>
                            <o:OLEObject Type="Embed" ProgID="Equation.DSMT4" ShapeID="_x0000_i1172" DrawAspect="Content" ObjectID="_1808577007" r:id="rId306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1173" type="#_x0000_t75" style="width:45.7pt;height:15.75pt" o:ole="">
                              <v:imagedata r:id="rId307" o:title=""/>
                            </v:shape>
                            <o:OLEObject Type="Embed" ProgID="Equation.DSMT4" ShapeID="_x0000_i1173" DrawAspect="Content" ObjectID="_1808577008" r:id="rId308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1174" type="#_x0000_t75" style="width:76.55pt;height:31.55pt" o:ole="">
                        <v:imagedata r:id="rId309" o:title=""/>
                      </v:shape>
                      <o:OLEObject Type="Embed" ProgID="Equation.DSMT4" ShapeID="_x0000_i1174" DrawAspect="Content" ObjectID="_1808577009" r:id="rId310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1175" type="#_x0000_t75" style="width:80.95pt;height:31.55pt" o:ole="">
                        <v:imagedata r:id="rId311" o:title=""/>
                      </v:shape>
                      <o:OLEObject Type="Embed" ProgID="Equation.DSMT4" ShapeID="_x0000_i1175" DrawAspect="Content" ObjectID="_1808577010" r:id="rId312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1176" type="#_x0000_t75" style="width:60.8pt;height:34.5pt" o:ole="">
                              <v:imagedata r:id="rId313" o:title=""/>
                            </v:shape>
                            <o:OLEObject Type="Embed" ProgID="Equation.DSMT4" ShapeID="_x0000_i1176" DrawAspect="Content" ObjectID="_1808577011" r:id="rId3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1177" type="#_x0000_t75" style="width:51.7pt;height:34.5pt" o:ole="">
                              <v:imagedata r:id="rId315" o:title=""/>
                            </v:shape>
                            <o:OLEObject Type="Embed" ProgID="Equation.DSMT4" ShapeID="_x0000_i1177" DrawAspect="Content" ObjectID="_1808577012" r:id="rId316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1178" type="#_x0000_t75" style="width:56.25pt;height:15.75pt" o:ole="">
                              <v:imagedata r:id="rId317" o:title=""/>
                            </v:shape>
                            <o:OLEObject Type="Embed" ProgID="Equation.DSMT4" ShapeID="_x0000_i1178" DrawAspect="Content" ObjectID="_1808577013" r:id="rId318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1179" type="#_x0000_t75" style="width:75pt;height:31.55pt" o:ole="">
                              <v:imagedata r:id="rId319" o:title=""/>
                            </v:shape>
                            <o:OLEObject Type="Embed" ProgID="Equation.DSMT4" ShapeID="_x0000_i1179" DrawAspect="Content" ObjectID="_1808577014" r:id="rId320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1180" type="#_x0000_t75" style="width:59.9pt;height:15.75pt" o:ole="">
                              <v:imagedata r:id="rId321" o:title=""/>
                            </v:shape>
                            <o:OLEObject Type="Embed" ProgID="Equation.DSMT4" ShapeID="_x0000_i1180" DrawAspect="Content" ObjectID="_1808577015" r:id="rId322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1181" type="#_x0000_t75" style="width:70.4pt;height:31.55pt" o:ole="">
                              <v:imagedata r:id="rId323" o:title=""/>
                            </v:shape>
                            <o:OLEObject Type="Embed" ProgID="Equation.DSMT4" ShapeID="_x0000_i1181" DrawAspect="Content" ObjectID="_1808577016" r:id="rId324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1182" type="#_x0000_t75" style="width:31.55pt;height:31.55pt" o:ole="">
                              <v:imagedata r:id="rId325" o:title=""/>
                            </v:shape>
                            <o:OLEObject Type="Embed" ProgID="Equation.DSMT4" ShapeID="_x0000_i1182" DrawAspect="Content" ObjectID="_1808577017" r:id="rId326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1183" type="#_x0000_t75" style="width:31.55pt;height:31.55pt" o:ole="">
                              <v:imagedata r:id="rId327" o:title=""/>
                            </v:shape>
                            <o:OLEObject Type="Embed" ProgID="Equation.DSMT4" ShapeID="_x0000_i1183" DrawAspect="Content" ObjectID="_1808577018" r:id="rId328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1184" type="#_x0000_t75" style="width:30.85pt;height:31.55pt" o:ole="">
                              <v:imagedata r:id="rId329" o:title=""/>
                            </v:shape>
                            <o:OLEObject Type="Embed" ProgID="Equation.DSMT4" ShapeID="_x0000_i1184" DrawAspect="Content" ObjectID="_1808577019" r:id="rId330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1185" type="#_x0000_t75" style="width:48pt;height:31.55pt" o:ole="">
                              <v:imagedata r:id="rId331" o:title=""/>
                            </v:shape>
                            <o:OLEObject Type="Embed" ProgID="Equation.DSMT4" ShapeID="_x0000_i1185" DrawAspect="Content" ObjectID="_1808577020" r:id="rId332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1186" type="#_x0000_t75" style="width:69pt;height:31.55pt" o:ole="">
                              <v:imagedata r:id="rId333" o:title=""/>
                            </v:shape>
                            <o:OLEObject Type="Embed" ProgID="Equation.DSMT4" ShapeID="_x0000_i1186" DrawAspect="Content" ObjectID="_1808577021" r:id="rId334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1187" type="#_x0000_t75" style="width:63.75pt;height:31.55pt" o:ole="">
                              <v:imagedata r:id="rId335" o:title=""/>
                            </v:shape>
                            <o:OLEObject Type="Embed" ProgID="Equation.DSMT4" ShapeID="_x0000_i1187" DrawAspect="Content" ObjectID="_1808577022" r:id="rId336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1188" type="#_x0000_t75" style="width:95.3pt;height:34.5pt" o:ole="">
                              <v:imagedata r:id="rId337" o:title=""/>
                            </v:shape>
                            <o:OLEObject Type="Embed" ProgID="Equation.DSMT4" ShapeID="_x0000_i1188" DrawAspect="Content" ObjectID="_1808577023" r:id="rId3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1189" type="#_x0000_t75" style="width:72.7pt;height:34.5pt" o:ole="">
                              <v:imagedata r:id="rId339" o:title=""/>
                            </v:shape>
                            <o:OLEObject Type="Embed" ProgID="Equation.DSMT4" ShapeID="_x0000_i1189" DrawAspect="Content" ObjectID="_1808577024" r:id="rId340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1190" type="#_x0000_t75" style="width:37.5pt;height:18.75pt" o:ole="">
                        <v:imagedata r:id="rId341" o:title=""/>
                      </v:shape>
                      <o:OLEObject Type="Embed" ProgID="Equation.DSMT4" ShapeID="_x0000_i1190" DrawAspect="Content" ObjectID="_1808577025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1191" type="#_x0000_t75" style="width:49.6pt;height:20.3pt" o:ole="">
                        <v:imagedata r:id="rId343" o:title=""/>
                      </v:shape>
                      <o:OLEObject Type="Embed" ProgID="Equation.DSMT4" ShapeID="_x0000_i1191" DrawAspect="Content" ObjectID="_1808577026" r:id="rId344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0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1192" type="#_x0000_t75" style="width:63.75pt;height:18.75pt" o:ole="">
                        <v:imagedata r:id="rId345" o:title=""/>
                      </v:shape>
                      <o:OLEObject Type="Embed" ProgID="Equation.DSMT4" ShapeID="_x0000_i1192" DrawAspect="Content" ObjectID="_1808577027" r:id="rId346"/>
                    </w:object>
                  </w:r>
                  <w:bookmarkEnd w:id="0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EC37D9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4" type="#_x0000_t75" style="width:18.75pt;height:16.45pt" o:ole="">
                                                      <v:imagedata r:id="rId347" o:title=""/>
                                                    </v:shape>
                                                    <o:OLEObject Type="Embed" ProgID="Equation.DSMT4" ShapeID="_x0000_i1194" DrawAspect="Content" ObjectID="_1808577156" r:id="rId348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4" type="#_x0000_t75" style="width:18.75pt;height:16.45pt" o:ole="">
                                                <v:imagedata r:id="rId347" o:title=""/>
                                              </v:shape>
                                              <o:OLEObject Type="Embed" ProgID="Equation.DSMT4" ShapeID="_x0000_i1194" DrawAspect="Content" ObjectID="_1808577156" r:id="rId349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5" type="#_x0000_t75" style="width:131.2pt;height:20.3pt" o:ole="">
                        <v:imagedata r:id="rId351" o:title=""/>
                      </v:shape>
                      <o:OLEObject Type="Embed" ProgID="Equation.DSMT4" ShapeID="_x0000_i1195" DrawAspect="Content" ObjectID="_1808577028" r:id="rId352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6" type="#_x0000_t75" style="width:131.2pt;height:19.45pt" o:ole="">
                        <v:imagedata r:id="rId353" o:title=""/>
                      </v:shape>
                      <o:OLEObject Type="Embed" ProgID="Equation.DSMT4" ShapeID="_x0000_i1196" DrawAspect="Content" ObjectID="_1808577029" r:id="rId354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8" type="#_x0000_t75" style="width:24.7pt;height:11.9pt" o:ole="">
                                          <v:imagedata r:id="rId355" o:title=""/>
                                        </v:shape>
                                        <o:OLEObject Type="Embed" ProgID="Equation.DSMT4" ShapeID="_x0000_i1198" DrawAspect="Content" ObjectID="_1808577157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200" type="#_x0000_t75" style="width:30.85pt;height:11.9pt" o:ole="">
                                          <v:imagedata r:id="rId357" o:title=""/>
                                        </v:shape>
                                        <o:OLEObject Type="Embed" ProgID="Equation.DSMT4" ShapeID="_x0000_i1200" DrawAspect="Content" ObjectID="_1808577158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2" type="#_x0000_t75" style="width:8.95pt;height:8.25pt" o:ole="">
                                          <v:imagedata r:id="rId359" o:title=""/>
                                        </v:shape>
                                        <o:OLEObject Type="Embed" ProgID="Equation.DSMT4" ShapeID="_x0000_i1202" DrawAspect="Content" ObjectID="_1808577159" r:id="rId3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8" type="#_x0000_t75" style="width:24.7pt;height:11.9pt" o:ole="">
                                    <v:imagedata r:id="rId355" o:title=""/>
                                  </v:shape>
                                  <o:OLEObject Type="Embed" ProgID="Equation.DSMT4" ShapeID="_x0000_i1198" DrawAspect="Content" ObjectID="_1808577157" r:id="rId361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200" type="#_x0000_t75" style="width:30.85pt;height:11.9pt" o:ole="">
                                    <v:imagedata r:id="rId357" o:title=""/>
                                  </v:shape>
                                  <o:OLEObject Type="Embed" ProgID="Equation.DSMT4" ShapeID="_x0000_i1200" DrawAspect="Content" ObjectID="_1808577158" r:id="rId362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2" type="#_x0000_t75" style="width:8.95pt;height:8.25pt" o:ole="">
                                    <v:imagedata r:id="rId359" o:title=""/>
                                  </v:shape>
                                  <o:OLEObject Type="Embed" ProgID="Equation.DSMT4" ShapeID="_x0000_i1202" DrawAspect="Content" ObjectID="_1808577159" r:id="rId3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4" type="#_x0000_t75" style="width:20.3pt;height:11.2pt" o:ole="">
                                          <v:imagedata r:id="rId364" o:title=""/>
                                        </v:shape>
                                        <o:OLEObject Type="Embed" ProgID="Equation.DSMT4" ShapeID="_x0000_i1204" DrawAspect="Content" ObjectID="_1808577160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6" type="#_x0000_t75" style="width:24.7pt;height:9.8pt" o:ole="">
                                          <v:imagedata r:id="rId366" o:title=""/>
                                        </v:shape>
                                        <o:OLEObject Type="Embed" ProgID="Equation.DSMT4" ShapeID="_x0000_i1206" DrawAspect="Content" ObjectID="_1808577161" r:id="rId3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4" type="#_x0000_t75" style="width:20.3pt;height:11.2pt" o:ole="">
                                    <v:imagedata r:id="rId364" o:title=""/>
                                  </v:shape>
                                  <o:OLEObject Type="Embed" ProgID="Equation.DSMT4" ShapeID="_x0000_i1204" DrawAspect="Content" ObjectID="_1808577160" r:id="rId368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6" type="#_x0000_t75" style="width:24.7pt;height:9.8pt" o:ole="">
                                    <v:imagedata r:id="rId366" o:title=""/>
                                  </v:shape>
                                  <o:OLEObject Type="Embed" ProgID="Equation.DSMT4" ShapeID="_x0000_i1206" DrawAspect="Content" ObjectID="_1808577161" r:id="rId36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7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8" type="#_x0000_t75" style="width:59.2pt;height:68.15pt" o:ole="">
                                                <v:imagedata r:id="rId373" o:title=""/>
                                              </v:shape>
                                              <o:OLEObject Type="Embed" ProgID="Equation.DSMT4" ShapeID="_x0000_i1208" DrawAspect="Content" ObjectID="_1808577162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10" type="#_x0000_t75" style="width:60.1pt;height:11.2pt" o:ole="">
                                                <v:imagedata r:id="rId375" o:title=""/>
                                              </v:shape>
                                              <o:OLEObject Type="Embed" ProgID="Equation.DSMT4" ShapeID="_x0000_i1210" DrawAspect="Content" ObjectID="_1808577163" r:id="rId3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8" type="#_x0000_t75" style="width:59.2pt;height:68.15pt" o:ole="">
                                          <v:imagedata r:id="rId373" o:title=""/>
                                        </v:shape>
                                        <o:OLEObject Type="Embed" ProgID="Equation.DSMT4" ShapeID="_x0000_i1208" DrawAspect="Content" ObjectID="_1808577162" r:id="rId37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10" type="#_x0000_t75" style="width:60.1pt;height:11.2pt" o:ole="">
                                          <v:imagedata r:id="rId375" o:title=""/>
                                        </v:shape>
                                        <o:OLEObject Type="Embed" ProgID="Equation.DSMT4" ShapeID="_x0000_i1210" DrawAspect="Content" ObjectID="_1808577163" r:id="rId37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2" type="#_x0000_t75" style="width:62.9pt;height:68.15pt" o:ole="">
                                                <v:imagedata r:id="rId379" o:title=""/>
                                              </v:shape>
                                              <o:OLEObject Type="Embed" ProgID="Equation.DSMT4" ShapeID="_x0000_i1212" DrawAspect="Content" ObjectID="_1808577164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4" type="#_x0000_t75" style="width:67.45pt;height:14.2pt" o:ole="">
                                                <v:imagedata r:id="rId381" o:title=""/>
                                              </v:shape>
                                              <o:OLEObject Type="Embed" ProgID="Equation.DSMT4" ShapeID="_x0000_i1214" DrawAspect="Content" ObjectID="_1808577165" r:id="rId38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2" type="#_x0000_t75" style="width:62.9pt;height:68.15pt" o:ole="">
                                          <v:imagedata r:id="rId379" o:title=""/>
                                        </v:shape>
                                        <o:OLEObject Type="Embed" ProgID="Equation.DSMT4" ShapeID="_x0000_i1212" DrawAspect="Content" ObjectID="_1808577164" r:id="rId38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4" type="#_x0000_t75" style="width:67.45pt;height:14.2pt" o:ole="">
                                          <v:imagedata r:id="rId381" o:title=""/>
                                        </v:shape>
                                        <o:OLEObject Type="Embed" ProgID="Equation.DSMT4" ShapeID="_x0000_i1214" DrawAspect="Content" ObjectID="_1808577165" r:id="rId3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6" type="#_x0000_t75" style="width:57.8pt;height:19.45pt" o:ole="">
                                              <v:imagedata r:id="rId385" o:title=""/>
                                            </v:shape>
                                            <o:OLEObject Type="Embed" ProgID="Equation.DSMT4" ShapeID="_x0000_i1216" DrawAspect="Content" ObjectID="_1808577166" r:id="rId38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6" type="#_x0000_t75" style="width:57.8pt;height:19.45pt" o:ole="">
                                        <v:imagedata r:id="rId385" o:title=""/>
                                      </v:shape>
                                      <o:OLEObject Type="Embed" ProgID="Equation.DSMT4" ShapeID="_x0000_i1216" DrawAspect="Content" ObjectID="_1808577166" r:id="rId38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47CBDE6F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5C848470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669F82A1" w:rsidR="000826F2" w:rsidRDefault="00921873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bookmarkStart w:id="1" w:name="_GoBack"/>
                        <w:bookmarkEnd w:id="1"/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53472" behindDoc="0" locked="0" layoutInCell="1" allowOverlap="1" wp14:anchorId="1063389A" wp14:editId="44F4366D">
                                  <wp:simplePos x="0" y="0"/>
                                  <wp:positionH relativeFrom="column">
                                    <wp:posOffset>612775</wp:posOffset>
                                  </wp:positionH>
                                  <wp:positionV relativeFrom="paragraph">
                                    <wp:posOffset>505460</wp:posOffset>
                                  </wp:positionV>
                                  <wp:extent cx="52070" cy="52070"/>
                                  <wp:effectExtent l="0" t="0" r="24130" b="24130"/>
                                  <wp:wrapNone/>
                                  <wp:docPr id="133" name="Rectangle 1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 rot="16200000">
                                            <a:off x="0" y="0"/>
                                            <a:ext cx="52070" cy="520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46D64E2" id="Rectangle 133" o:spid="_x0000_s1026" style="position:absolute;left:0;text-align:left;margin-left:48.25pt;margin-top:39.8pt;width:4.1pt;height:4.1pt;rotation:-90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" filled="f" strokecolor="#7f7f7f [1612]" strokeweight="1pt"/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51424" behindDoc="0" locked="0" layoutInCell="1" allowOverlap="1" wp14:anchorId="5ECC6D9F" wp14:editId="13CE2649">
                                  <wp:simplePos x="0" y="0"/>
                                  <wp:positionH relativeFrom="column">
                                    <wp:posOffset>551180</wp:posOffset>
                                  </wp:positionH>
                                  <wp:positionV relativeFrom="paragraph">
                                    <wp:posOffset>20320</wp:posOffset>
                                  </wp:positionV>
                                  <wp:extent cx="52070" cy="52070"/>
                                  <wp:effectExtent l="0" t="0" r="24130" b="24130"/>
                                  <wp:wrapNone/>
                                  <wp:docPr id="132" name="Rectangle 1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52070" cy="520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D7784CD" id="Rectangle 132" o:spid="_x0000_s1026" style="position:absolute;left:0;text-align:left;margin-left:43.4pt;margin-top:1.6pt;width:4.1pt;height:4.1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" filled="f" strokecolor="#7f7f7f [1612]" strokeweight="1pt"/>
                              </w:pict>
                            </mc:Fallback>
                          </mc:AlternateContent>
                        </w:r>
                        <w:r w:rsidR="000826F2"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9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2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7" type="#_x0000_t75" style="width:63.05pt;height:21.7pt" o:ole="">
                              <v:imagedata r:id="rId393" o:title=""/>
                            </v:shape>
                            <o:OLEObject Type="Embed" ProgID="Equation.DSMT4" ShapeID="_x0000_i1217" DrawAspect="Content" ObjectID="_1808577030" r:id="rId39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8" type="#_x0000_t75" style="width:71.3pt;height:21.7pt" o:ole="">
                              <v:imagedata r:id="rId395" o:title=""/>
                            </v:shape>
                            <o:OLEObject Type="Embed" ProgID="Equation.DSMT4" ShapeID="_x0000_i1218" DrawAspect="Content" ObjectID="_1808577031" r:id="rId396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9" type="#_x0000_t75" style="width:72.7pt;height:24.7pt" o:ole="">
                              <v:imagedata r:id="rId397" o:title=""/>
                            </v:shape>
                            <o:OLEObject Type="Embed" ProgID="Equation.DSMT4" ShapeID="_x0000_i1219" DrawAspect="Content" ObjectID="_1808577032" r:id="rId39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20" type="#_x0000_t75" style="width:66.75pt;height:34.5pt" o:ole="">
                              <v:imagedata r:id="rId399" o:title=""/>
                            </v:shape>
                            <o:OLEObject Type="Embed" ProgID="Equation.DSMT4" ShapeID="_x0000_i1220" DrawAspect="Content" ObjectID="_1808577033" r:id="rId400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1" type="#_x0000_t75" style="width:84.8pt;height:21.7pt" o:ole="">
                              <v:imagedata r:id="rId401" o:title=""/>
                            </v:shape>
                            <o:OLEObject Type="Embed" ProgID="Equation.DSMT4" ShapeID="_x0000_i1221" DrawAspect="Content" ObjectID="_1808577034" r:id="rId402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2" type="#_x0000_t75" style="width:101.25pt;height:20.3pt" o:ole="">
                              <v:imagedata r:id="rId403" o:title=""/>
                            </v:shape>
                            <o:OLEObject Type="Embed" ProgID="Equation.DSMT4" ShapeID="_x0000_i1222" DrawAspect="Content" ObjectID="_1808577035" r:id="rId404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3" type="#_x0000_t75" style="width:44.3pt;height:32.25pt" o:ole="">
                              <v:imagedata r:id="rId405" o:title=""/>
                            </v:shape>
                            <o:OLEObject Type="Embed" ProgID="Equation.DSMT4" ShapeID="_x0000_i1223" DrawAspect="Content" ObjectID="_1808577036" r:id="rId40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4" type="#_x0000_t75" style="width:59.2pt;height:39.75pt" o:ole="">
                              <v:imagedata r:id="rId407" o:title=""/>
                            </v:shape>
                            <o:OLEObject Type="Embed" ProgID="Equation.DSMT4" ShapeID="_x0000_i1224" DrawAspect="Content" ObjectID="_1808577037" r:id="rId408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5" type="#_x0000_t75" style="width:55.55pt;height:31.55pt" o:ole="">
                              <v:imagedata r:id="rId409" o:title=""/>
                            </v:shape>
                            <o:OLEObject Type="Embed" ProgID="Equation.DSMT4" ShapeID="_x0000_i1225" DrawAspect="Content" ObjectID="_1808577038" r:id="rId410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6" type="#_x0000_t75" style="width:50.3pt;height:31.55pt" o:ole="">
                              <v:imagedata r:id="rId411" o:title=""/>
                            </v:shape>
                            <o:OLEObject Type="Embed" ProgID="Equation.DSMT4" ShapeID="_x0000_i1226" DrawAspect="Content" ObjectID="_1808577039" r:id="rId412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7" type="#_x0000_t75" style="width:1in;height:21.7pt" o:ole="">
                              <v:imagedata r:id="rId413" o:title=""/>
                            </v:shape>
                            <o:OLEObject Type="Embed" ProgID="Equation.DSMT4" ShapeID="_x0000_i1227" DrawAspect="Content" ObjectID="_1808577040" r:id="rId414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8" type="#_x0000_t75" style="width:1in;height:20.3pt" o:ole="">
                              <v:imagedata r:id="rId415" o:title=""/>
                            </v:shape>
                            <o:OLEObject Type="Embed" ProgID="Equation.DSMT4" ShapeID="_x0000_i1228" DrawAspect="Content" ObjectID="_1808577041" r:id="rId41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9" type="#_x0000_t75" style="width:56.95pt;height:20.3pt" o:ole="">
                              <v:imagedata r:id="rId417" o:title=""/>
                            </v:shape>
                            <o:OLEObject Type="Embed" ProgID="Equation.DSMT4" ShapeID="_x0000_i1229" DrawAspect="Content" ObjectID="_1808577042" r:id="rId418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30" type="#_x0000_t75" style="width:53.25pt;height:20.3pt" o:ole="">
                              <v:imagedata r:id="rId419" o:title=""/>
                            </v:shape>
                            <o:OLEObject Type="Embed" ProgID="Equation.DSMT4" ShapeID="_x0000_i1230" DrawAspect="Content" ObjectID="_1808577043" r:id="rId420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1" type="#_x0000_t75" style="width:53.25pt;height:20.3pt" o:ole="">
                              <v:imagedata r:id="rId421" o:title=""/>
                            </v:shape>
                            <o:OLEObject Type="Embed" ProgID="Equation.DSMT4" ShapeID="_x0000_i1231" DrawAspect="Content" ObjectID="_1808577044" r:id="rId422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2" type="#_x0000_t75" style="width:84.8pt;height:21.7pt" o:ole="">
                              <v:imagedata r:id="rId423" o:title=""/>
                            </v:shape>
                            <o:OLEObject Type="Embed" ProgID="Equation.DSMT4" ShapeID="_x0000_i1232" DrawAspect="Content" ObjectID="_1808577045" r:id="rId424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3" type="#_x0000_t75" style="width:56.25pt;height:21.7pt" o:ole="">
                              <v:imagedata r:id="rId425" o:title=""/>
                            </v:shape>
                            <o:OLEObject Type="Embed" ProgID="Equation.DSMT4" ShapeID="_x0000_i1233" DrawAspect="Content" ObjectID="_1808577046" r:id="rId426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3"/>
                    <w:gridCol w:w="2614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4" type="#_x0000_t75" style="width:88.45pt;height:21.7pt" o:ole="">
                              <v:imagedata r:id="rId427" o:title=""/>
                            </v:shape>
                            <o:OLEObject Type="Embed" ProgID="Equation.DSMT4" ShapeID="_x0000_i1234" DrawAspect="Content" ObjectID="_1808577047" r:id="rId428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5" type="#_x0000_t75" style="width:81.1pt;height:21.7pt" o:ole="">
                              <v:imagedata r:id="rId429" o:title=""/>
                            </v:shape>
                            <o:OLEObject Type="Embed" ProgID="Equation.DSMT4" ShapeID="_x0000_i1235" DrawAspect="Content" ObjectID="_1808577048" r:id="rId430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6" type="#_x0000_t75" style="width:63.05pt;height:19.45pt" o:ole="">
                              <v:imagedata r:id="rId431" o:title=""/>
                            </v:shape>
                            <o:OLEObject Type="Embed" ProgID="Equation.DSMT4" ShapeID="_x0000_i1236" DrawAspect="Content" ObjectID="_1808577049" r:id="rId432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7" type="#_x0000_t75" style="width:100.4pt;height:21.7pt" o:ole="">
                              <v:imagedata r:id="rId433" o:title=""/>
                            </v:shape>
                            <o:OLEObject Type="Embed" ProgID="Equation.DSMT4" ShapeID="_x0000_i1237" DrawAspect="Content" ObjectID="_1808577050" r:id="rId434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8" type="#_x0000_t75" style="width:49.4pt;height:20.3pt" o:ole="">
                              <v:imagedata r:id="rId435" o:title=""/>
                            </v:shape>
                            <o:OLEObject Type="Embed" ProgID="Equation.DSMT4" ShapeID="_x0000_i1238" DrawAspect="Content" ObjectID="_1808577051" r:id="rId43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9" type="#_x0000_t75" style="width:59.2pt;height:20.3pt" o:ole="">
                              <v:imagedata r:id="rId437" o:title=""/>
                            </v:shape>
                            <o:OLEObject Type="Embed" ProgID="Equation.DSMT4" ShapeID="_x0000_i1239" DrawAspect="Content" ObjectID="_1808577052" r:id="rId438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40" type="#_x0000_t75" style="width:66.75pt;height:21.7pt" o:ole="">
                              <v:imagedata r:id="rId439" o:title=""/>
                            </v:shape>
                            <o:OLEObject Type="Embed" ProgID="Equation.DSMT4" ShapeID="_x0000_i1240" DrawAspect="Content" ObjectID="_1808577053" r:id="rId440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1" type="#_x0000_t75" style="width:59.2pt;height:19.45pt" o:ole="">
                              <v:imagedata r:id="rId441" o:title=""/>
                            </v:shape>
                            <o:OLEObject Type="Embed" ProgID="Equation.DSMT4" ShapeID="_x0000_i1241" DrawAspect="Content" ObjectID="_1808577054" r:id="rId442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2" type="#_x0000_t75" style="width:52.55pt;height:35.2pt" o:ole="">
                              <v:imagedata r:id="rId443" o:title=""/>
                            </v:shape>
                            <o:OLEObject Type="Embed" ProgID="Equation.DSMT4" ShapeID="_x0000_i1242" DrawAspect="Content" ObjectID="_1808577055" r:id="rId44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3" type="#_x0000_t75" style="width:47.3pt;height:35.2pt" o:ole="">
                              <v:imagedata r:id="rId445" o:title=""/>
                            </v:shape>
                            <o:OLEObject Type="Embed" ProgID="Equation.DSMT4" ShapeID="_x0000_i1243" DrawAspect="Content" ObjectID="_1808577056" r:id="rId446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4" type="#_x0000_t75" style="width:52.55pt;height:39.75pt" o:ole="">
                              <v:imagedata r:id="rId447" o:title=""/>
                            </v:shape>
                            <o:OLEObject Type="Embed" ProgID="Equation.DSMT4" ShapeID="_x0000_i1244" DrawAspect="Content" ObjectID="_1808577057" r:id="rId44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5" type="#_x0000_t75" style="width:56.25pt;height:37.5pt" o:ole="">
                              <v:imagedata r:id="rId449" o:title=""/>
                            </v:shape>
                            <o:OLEObject Type="Embed" ProgID="Equation.DSMT4" ShapeID="_x0000_i1245" DrawAspect="Content" ObjectID="_1808577058" r:id="rId450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6" type="#_x0000_t75" style="width:40.45pt;height:40.45pt" o:ole="">
                              <v:imagedata r:id="rId451" o:title=""/>
                            </v:shape>
                            <o:OLEObject Type="Embed" ProgID="Equation.DSMT4" ShapeID="_x0000_i1246" DrawAspect="Content" ObjectID="_1808577059" r:id="rId452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7" type="#_x0000_t75" style="width:63.75pt;height:31.55pt" o:ole="">
                              <v:imagedata r:id="rId453" o:title=""/>
                            </v:shape>
                            <o:OLEObject Type="Embed" ProgID="Equation.DSMT4" ShapeID="_x0000_i1247" DrawAspect="Content" ObjectID="_1808577060" r:id="rId454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28"/>
                    <w:gridCol w:w="2399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8" type="#_x0000_t75" style="width:90.75pt;height:34.5pt" o:ole="">
                              <v:imagedata r:id="rId455" o:title=""/>
                            </v:shape>
                            <o:OLEObject Type="Embed" ProgID="Equation.DSMT4" ShapeID="_x0000_i1248" DrawAspect="Content" ObjectID="_1808577061" r:id="rId4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9" type="#_x0000_t75" style="width:75.7pt;height:20.3pt" o:ole="">
                              <v:imagedata r:id="rId429" o:title=""/>
                            </v:shape>
                            <o:OLEObject Type="Embed" ProgID="Equation.DSMT4" ShapeID="_x0000_i1249" DrawAspect="Content" ObjectID="_1808577062" r:id="rId457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50" type="#_x0000_t75" style="width:50.3pt;height:31.55pt" o:ole="">
                              <v:imagedata r:id="rId458" o:title=""/>
                            </v:shape>
                            <o:OLEObject Type="Embed" ProgID="Equation.DSMT4" ShapeID="_x0000_i1250" DrawAspect="Content" ObjectID="_1808577063" r:id="rId45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1" type="#_x0000_t75" style="width:72.7pt;height:31.55pt" o:ole="">
                              <v:imagedata r:id="rId460" o:title=""/>
                            </v:shape>
                            <o:OLEObject Type="Embed" ProgID="Equation.DSMT4" ShapeID="_x0000_i1251" DrawAspect="Content" ObjectID="_1808577064" r:id="rId461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2" type="#_x0000_t75" style="width:71.3pt;height:37.5pt" o:ole="">
                              <v:imagedata r:id="rId462" o:title=""/>
                            </v:shape>
                            <o:OLEObject Type="Embed" ProgID="Equation.DSMT4" ShapeID="_x0000_i1252" DrawAspect="Content" ObjectID="_1808577065" r:id="rId463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3" type="#_x0000_t75" style="width:87.05pt;height:36.8pt" o:ole="">
                              <v:imagedata r:id="rId464" o:title=""/>
                            </v:shape>
                            <o:OLEObject Type="Embed" ProgID="Equation.DSMT4" ShapeID="_x0000_i1253" DrawAspect="Content" ObjectID="_1808577066" r:id="rId465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4" type="#_x0000_t75" style="width:78.65pt;height:21.7pt" o:ole="">
                              <v:imagedata r:id="rId466" o:title=""/>
                            </v:shape>
                            <o:OLEObject Type="Embed" ProgID="Equation.DSMT4" ShapeID="_x0000_i1254" DrawAspect="Content" ObjectID="_1808577067" r:id="rId467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5" type="#_x0000_t75" style="width:63.05pt;height:20.3pt" o:ole="">
                              <v:imagedata r:id="rId468" o:title=""/>
                            </v:shape>
                            <o:OLEObject Type="Embed" ProgID="Equation.DSMT4" ShapeID="_x0000_i1255" DrawAspect="Content" ObjectID="_1808577068" r:id="rId469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6" type="#_x0000_t75" style="width:15.05pt;height:18.75pt" o:ole="">
                        <v:imagedata r:id="rId470" o:title=""/>
                      </v:shape>
                      <o:OLEObject Type="Embed" ProgID="Equation.DSMT4" ShapeID="_x0000_i1256" DrawAspect="Content" ObjectID="_1808577069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7" type="#_x0000_t75" style="width:15.05pt;height:18.75pt" o:ole="">
                        <v:imagedata r:id="rId472" o:title=""/>
                      </v:shape>
                      <o:OLEObject Type="Embed" ProgID="Equation.DSMT4" ShapeID="_x0000_i1257" DrawAspect="Content" ObjectID="_1808577070" r:id="rId473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8" type="#_x0000_t75" style="width:16.45pt;height:18.75pt" o:ole="">
                        <v:imagedata r:id="rId474" o:title=""/>
                      </v:shape>
                      <o:OLEObject Type="Embed" ProgID="Equation.DSMT4" ShapeID="_x0000_i1258" DrawAspect="Content" ObjectID="_1808577071" r:id="rId47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9" type="#_x0000_t75" style="width:76.55pt;height:28.55pt" o:ole="">
                              <v:imagedata r:id="rId476" o:title=""/>
                            </v:shape>
                            <o:OLEObject Type="Embed" ProgID="Equation.DSMT4" ShapeID="_x0000_i1259" DrawAspect="Content" ObjectID="_1808577072" r:id="rId477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60" type="#_x0000_t75" style="width:76.55pt;height:28.55pt" o:ole="">
                              <v:imagedata r:id="rId478" o:title=""/>
                            </v:shape>
                            <o:OLEObject Type="Embed" ProgID="Equation.DSMT4" ShapeID="_x0000_i1260" DrawAspect="Content" ObjectID="_1808577073" r:id="rId479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1" type="#_x0000_t75" style="width:87.05pt;height:28.55pt" o:ole="">
                              <v:imagedata r:id="rId480" o:title=""/>
                            </v:shape>
                            <o:OLEObject Type="Embed" ProgID="Equation.DSMT4" ShapeID="_x0000_i1261" DrawAspect="Content" ObjectID="_1808577074" r:id="rId481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2" type="#_x0000_t75" style="width:60.1pt;height:28.55pt" o:ole="">
                              <v:imagedata r:id="rId482" o:title=""/>
                            </v:shape>
                            <o:OLEObject Type="Embed" ProgID="Equation.DSMT4" ShapeID="_x0000_i1262" DrawAspect="Content" ObjectID="_1808577075" r:id="rId483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3" type="#_x0000_t75" style="width:18.75pt;height:18.75pt" o:ole="">
                              <v:imagedata r:id="rId484" o:title=""/>
                            </v:shape>
                            <o:OLEObject Type="Embed" ProgID="Equation.DSMT4" ShapeID="_x0000_i1263" DrawAspect="Content" ObjectID="_1808577076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4" type="#_x0000_t75" style="width:21.7pt;height:16.45pt" o:ole="">
                              <v:imagedata r:id="rId486" o:title=""/>
                            </v:shape>
                            <o:OLEObject Type="Embed" ProgID="Equation.DSMT4" ShapeID="_x0000_i1264" DrawAspect="Content" ObjectID="_1808577077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5" type="#_x0000_t75" style="width:19.45pt;height:16.45pt" o:ole="">
                              <v:imagedata r:id="rId488" o:title=""/>
                            </v:shape>
                            <o:OLEObject Type="Embed" ProgID="Equation.DSMT4" ShapeID="_x0000_i1265" DrawAspect="Content" ObjectID="_1808577078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6" type="#_x0000_t75" style="width:16.45pt;height:15.75pt" o:ole="">
                              <v:imagedata r:id="rId490" o:title=""/>
                            </v:shape>
                            <o:OLEObject Type="Embed" ProgID="Equation.DSMT4" ShapeID="_x0000_i1266" DrawAspect="Content" ObjectID="_1808577079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7" type="#_x0000_t75" style="width:24.7pt;height:15.75pt" o:ole="">
                              <v:imagedata r:id="rId492" o:title=""/>
                            </v:shape>
                            <o:OLEObject Type="Embed" ProgID="Equation.DSMT4" ShapeID="_x0000_i1267" DrawAspect="Content" ObjectID="_1808577080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8" type="#_x0000_t75" style="width:24pt;height:16.45pt" o:ole="">
                              <v:imagedata r:id="rId494" o:title=""/>
                            </v:shape>
                            <o:OLEObject Type="Embed" ProgID="Equation.DSMT4" ShapeID="_x0000_i1268" DrawAspect="Content" ObjectID="_1808577081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9" type="#_x0000_t75" style="width:24.7pt;height:16.45pt" o:ole="">
                              <v:imagedata r:id="rId496" o:title=""/>
                            </v:shape>
                            <o:OLEObject Type="Embed" ProgID="Equation.DSMT4" ShapeID="_x0000_i1269" DrawAspect="Content" ObjectID="_1808577082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70" type="#_x0000_t75" style="width:24pt;height:15.75pt" o:ole="">
                              <v:imagedata r:id="rId498" o:title=""/>
                            </v:shape>
                            <o:OLEObject Type="Embed" ProgID="Equation.DSMT4" ShapeID="_x0000_i1270" DrawAspect="Content" ObjectID="_1808577083" r:id="rId49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1" type="#_x0000_t75" style="width:40.45pt;height:23.3pt" o:ole="">
                              <v:imagedata r:id="rId500" o:title=""/>
                            </v:shape>
                            <o:OLEObject Type="Embed" ProgID="Equation.DSMT4" ShapeID="_x0000_i1271" DrawAspect="Content" ObjectID="_1808577084" r:id="rId501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2" type="#_x0000_t75" style="width:44.3pt;height:23.3pt" o:ole="">
                              <v:imagedata r:id="rId502" o:title=""/>
                            </v:shape>
                            <o:OLEObject Type="Embed" ProgID="Equation.DSMT4" ShapeID="_x0000_i1272" DrawAspect="Content" ObjectID="_1808577085" r:id="rId503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3" type="#_x0000_t75" style="width:47.3pt;height:23.3pt" o:ole="">
                              <v:imagedata r:id="rId504" o:title=""/>
                            </v:shape>
                            <o:OLEObject Type="Embed" ProgID="Equation.DSMT4" ShapeID="_x0000_i1273" DrawAspect="Content" ObjectID="_1808577086" r:id="rId505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4" type="#_x0000_t75" style="width:52.55pt;height:20.3pt" o:ole="">
                              <v:imagedata r:id="rId506" o:title=""/>
                            </v:shape>
                            <o:OLEObject Type="Embed" ProgID="Equation.DSMT4" ShapeID="_x0000_i1274" DrawAspect="Content" ObjectID="_1808577087" r:id="rId507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5" type="#_x0000_t75" style="width:40.45pt;height:20.3pt" o:ole="">
                              <v:imagedata r:id="rId508" o:title=""/>
                            </v:shape>
                            <o:OLEObject Type="Embed" ProgID="Equation.DSMT4" ShapeID="_x0000_i1275" DrawAspect="Content" ObjectID="_1808577088" r:id="rId509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6" type="#_x0000_t75" style="width:42.75pt;height:20.3pt" o:ole="">
                              <v:imagedata r:id="rId510" o:title=""/>
                            </v:shape>
                            <o:OLEObject Type="Embed" ProgID="Equation.DSMT4" ShapeID="_x0000_i1276" DrawAspect="Content" ObjectID="_1808577089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7" type="#_x0000_t75" style="width:27.7pt;height:20.3pt" o:ole="">
                              <v:imagedata r:id="rId512" o:title=""/>
                            </v:shape>
                            <o:OLEObject Type="Embed" ProgID="Equation.DSMT4" ShapeID="_x0000_i1277" DrawAspect="Content" ObjectID="_1808577090" r:id="rId513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0"/>
                    <w:gridCol w:w="2477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8" type="#_x0000_t75" style="width:66.75pt;height:20.3pt" o:ole="">
                              <v:imagedata r:id="rId514" o:title=""/>
                            </v:shape>
                            <o:OLEObject Type="Embed" ProgID="Equation.DSMT4" ShapeID="_x0000_i1278" DrawAspect="Content" ObjectID="_1808577091" r:id="rId515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9" type="#_x0000_t75" style="width:66.75pt;height:20.3pt" o:ole="">
                              <v:imagedata r:id="rId516" o:title=""/>
                            </v:shape>
                            <o:OLEObject Type="Embed" ProgID="Equation.DSMT4" ShapeID="_x0000_i1279" DrawAspect="Content" ObjectID="_1808577092" r:id="rId517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80" type="#_x0000_t75" style="width:67.45pt;height:19.45pt" o:ole="">
                              <v:imagedata r:id="rId518" o:title=""/>
                            </v:shape>
                            <o:OLEObject Type="Embed" ProgID="Equation.DSMT4" ShapeID="_x0000_i1280" DrawAspect="Content" ObjectID="_1808577093" r:id="rId519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1" type="#_x0000_t75" style="width:55.55pt;height:40.45pt" o:ole="">
                              <v:imagedata r:id="rId520" o:title=""/>
                            </v:shape>
                            <o:OLEObject Type="Embed" ProgID="Equation.DSMT4" ShapeID="_x0000_i1281" DrawAspect="Content" ObjectID="_1808577094" r:id="rId521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2" type="#_x0000_t75" style="width:1in;height:24.7pt" o:ole="">
                              <v:imagedata r:id="rId522" o:title=""/>
                            </v:shape>
                            <o:OLEObject Type="Embed" ProgID="Equation.DSMT4" ShapeID="_x0000_i1282" DrawAspect="Content" ObjectID="_1808577095" r:id="rId52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3" type="#_x0000_t75" style="width:56.25pt;height:19.45pt" o:ole="">
                              <v:imagedata r:id="rId524" o:title=""/>
                            </v:shape>
                            <o:OLEObject Type="Embed" ProgID="Equation.DSMT4" ShapeID="_x0000_i1283" DrawAspect="Content" ObjectID="_1808577096" r:id="rId525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4" type="#_x0000_t75" style="width:28.55pt;height:18.75pt" o:ole="">
                              <v:imagedata r:id="rId526" o:title=""/>
                            </v:shape>
                            <o:OLEObject Type="Embed" ProgID="Equation.DSMT4" ShapeID="_x0000_i1284" DrawAspect="Content" ObjectID="_1808577097" r:id="rId52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5" type="#_x0000_t75" style="width:112.45pt;height:18.75pt" o:ole="">
                              <v:imagedata r:id="rId528" o:title=""/>
                            </v:shape>
                            <o:OLEObject Type="Embed" ProgID="Equation.DSMT4" ShapeID="_x0000_i1285" DrawAspect="Content" ObjectID="_1808577098" r:id="rId529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6" type="#_x0000_t75" style="width:32.25pt;height:18.75pt" o:ole="">
                              <v:imagedata r:id="rId530" o:title=""/>
                            </v:shape>
                            <o:OLEObject Type="Embed" ProgID="Equation.DSMT4" ShapeID="_x0000_i1286" DrawAspect="Content" ObjectID="_1808577099" r:id="rId531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7" type="#_x0000_t75" style="width:32.25pt;height:18.75pt" o:ole="">
                              <v:imagedata r:id="rId532" o:title=""/>
                            </v:shape>
                            <o:OLEObject Type="Embed" ProgID="Equation.DSMT4" ShapeID="_x0000_i1287" DrawAspect="Content" ObjectID="_1808577100" r:id="rId533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8" type="#_x0000_t75" style="width:32.25pt;height:18.75pt" o:ole="">
                              <v:imagedata r:id="rId534" o:title=""/>
                            </v:shape>
                            <o:OLEObject Type="Embed" ProgID="Equation.DSMT4" ShapeID="_x0000_i1288" DrawAspect="Content" ObjectID="_1808577101" r:id="rId53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9" type="#_x0000_t75" style="width:35.2pt;height:18.75pt" o:ole="">
                              <v:imagedata r:id="rId536" o:title=""/>
                            </v:shape>
                            <o:OLEObject Type="Embed" ProgID="Equation.DSMT4" ShapeID="_x0000_i1289" DrawAspect="Content" ObjectID="_1808577102" r:id="rId537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90" type="#_x0000_t75" style="width:35.2pt;height:18.75pt" o:ole="">
                              <v:imagedata r:id="rId538" o:title=""/>
                            </v:shape>
                            <o:OLEObject Type="Embed" ProgID="Equation.DSMT4" ShapeID="_x0000_i1290" DrawAspect="Content" ObjectID="_1808577103" r:id="rId53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1" type="#_x0000_t75" style="width:39.75pt;height:18.75pt" o:ole="">
                              <v:imagedata r:id="rId540" o:title=""/>
                            </v:shape>
                            <o:OLEObject Type="Embed" ProgID="Equation.DSMT4" ShapeID="_x0000_i1291" DrawAspect="Content" ObjectID="_1808577104" r:id="rId541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2" type="#_x0000_t75" style="width:96.7pt;height:20.3pt" o:ole="">
                                    <v:imagedata r:id="rId542" o:title=""/>
                                  </v:shape>
                                  <o:OLEObject Type="Embed" ProgID="Equation.DSMT4" ShapeID="_x0000_i1292" DrawAspect="Content" ObjectID="_1808577105" r:id="rId543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3" type="#_x0000_t75" style="width:59.2pt;height:20.3pt" o:ole="">
                                    <v:imagedata r:id="rId544" o:title=""/>
                                  </v:shape>
                                  <o:OLEObject Type="Embed" ProgID="Equation.DSMT4" ShapeID="_x0000_i1293" DrawAspect="Content" ObjectID="_1808577106" r:id="rId545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4" type="#_x0000_t75" style="width:85.5pt;height:20.3pt" o:ole="">
                                    <v:imagedata r:id="rId546" o:title=""/>
                                  </v:shape>
                                  <o:OLEObject Type="Embed" ProgID="Equation.DSMT4" ShapeID="_x0000_i1294" DrawAspect="Content" ObjectID="_1808577107" r:id="rId547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5" type="#_x0000_t75" style="width:76.55pt;height:20.3pt" o:ole="">
                                    <v:imagedata r:id="rId548" o:title=""/>
                                  </v:shape>
                                  <o:OLEObject Type="Embed" ProgID="Equation.DSMT4" ShapeID="_x0000_i1295" DrawAspect="Content" ObjectID="_1808577108" r:id="rId549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6" type="#_x0000_t75" style="width:78.65pt;height:24.7pt" o:ole="">
                                    <v:imagedata r:id="rId550" o:title=""/>
                                  </v:shape>
                                  <o:OLEObject Type="Embed" ProgID="Equation.DSMT4" ShapeID="_x0000_i1296" DrawAspect="Content" ObjectID="_1808577109" r:id="rId55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7" type="#_x0000_t75" style="width:71.3pt;height:24.7pt" o:ole="">
                                    <v:imagedata r:id="rId552" o:title=""/>
                                  </v:shape>
                                  <o:OLEObject Type="Embed" ProgID="Equation.DSMT4" ShapeID="_x0000_i1297" DrawAspect="Content" ObjectID="_1808577110" r:id="rId553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99"/>
                          <w:gridCol w:w="2428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8" type="#_x0000_t75" style="width:87.05pt;height:18.75pt" o:ole="">
                                    <v:imagedata r:id="rId554" o:title=""/>
                                  </v:shape>
                                  <o:OLEObject Type="Embed" ProgID="Equation.DSMT4" ShapeID="_x0000_i1298" DrawAspect="Content" ObjectID="_1808577111" r:id="rId555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9" type="#_x0000_t75" style="width:47.3pt;height:28.55pt" o:ole="">
                                    <v:imagedata r:id="rId556" o:title=""/>
                                  </v:shape>
                                  <o:OLEObject Type="Embed" ProgID="Equation.DSMT4" ShapeID="_x0000_i1299" DrawAspect="Content" ObjectID="_1808577112" r:id="rId557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300" type="#_x0000_t75" style="width:72.7pt;height:16.45pt" o:ole="">
                                    <v:imagedata r:id="rId558" o:title=""/>
                                  </v:shape>
                                  <o:OLEObject Type="Embed" ProgID="Equation.DSMT4" ShapeID="_x0000_i1300" DrawAspect="Content" ObjectID="_1808577113" r:id="rId559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1" type="#_x0000_t75" style="width:75.7pt;height:18.75pt" o:ole="">
                                    <v:imagedata r:id="rId560" o:title=""/>
                                  </v:shape>
                                  <o:OLEObject Type="Embed" ProgID="Equation.DSMT4" ShapeID="_x0000_i1301" DrawAspect="Content" ObjectID="_1808577114" r:id="rId561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2" type="#_x0000_t75" style="width:21.7pt;height:21.7pt" o:ole="">
                              <v:imagedata r:id="rId562" o:title=""/>
                            </v:shape>
                            <o:OLEObject Type="Embed" ProgID="Equation.DSMT4" ShapeID="_x0000_i1302" DrawAspect="Content" ObjectID="_1808577115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3" type="#_x0000_t75" style="width:23.3pt;height:21.7pt" o:ole="">
                              <v:imagedata r:id="rId564" o:title=""/>
                            </v:shape>
                            <o:OLEObject Type="Embed" ProgID="Equation.DSMT4" ShapeID="_x0000_i1303" DrawAspect="Content" ObjectID="_1808577116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4" type="#_x0000_t75" style="width:21.7pt;height:21.7pt" o:ole="">
                              <v:imagedata r:id="rId566" o:title=""/>
                            </v:shape>
                            <o:OLEObject Type="Embed" ProgID="Equation.DSMT4" ShapeID="_x0000_i1304" DrawAspect="Content" ObjectID="_1808577117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5" type="#_x0000_t75" style="width:24.7pt;height:21.7pt" o:ole="">
                              <v:imagedata r:id="rId568" o:title=""/>
                            </v:shape>
                            <o:OLEObject Type="Embed" ProgID="Equation.DSMT4" ShapeID="_x0000_i1305" DrawAspect="Content" ObjectID="_1808577118" r:id="rId569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604007">
        <w:trPr>
          <w:trHeight w:val="558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6" type="#_x0000_t75" style="width:49.4pt;height:13.5pt" o:ole="">
                        <v:imagedata r:id="rId570" o:title=""/>
                      </v:shape>
                      <o:OLEObject Type="Embed" ProgID="Equation.DSMT4" ShapeID="_x0000_i1306" DrawAspect="Content" ObjectID="_1808577119" r:id="rId571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7" type="#_x0000_t75" style="width:69pt;height:13.5pt" o:ole="">
                              <v:imagedata r:id="rId572" o:title=""/>
                            </v:shape>
                            <o:OLEObject Type="Embed" ProgID="Equation.DSMT4" ShapeID="_x0000_i1307" DrawAspect="Content" ObjectID="_1808577120" r:id="rId573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8" type="#_x0000_t75" style="width:71.3pt;height:13.5pt" o:ole="">
                              <v:imagedata r:id="rId574" o:title=""/>
                            </v:shape>
                            <o:OLEObject Type="Embed" ProgID="Equation.DSMT4" ShapeID="_x0000_i1308" DrawAspect="Content" ObjectID="_1808577121" r:id="rId575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9" type="#_x0000_t75" style="width:70.4pt;height:13.5pt" o:ole="">
                              <v:imagedata r:id="rId576" o:title=""/>
                            </v:shape>
                            <o:OLEObject Type="Embed" ProgID="Equation.DSMT4" ShapeID="_x0000_i1309" DrawAspect="Content" ObjectID="_1808577122" r:id="rId577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5"/>
                    <w:gridCol w:w="1123"/>
                    <w:gridCol w:w="958"/>
                    <w:gridCol w:w="1551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10" type="#_x0000_t75" style="width:60.8pt;height:15.05pt" o:ole="">
                              <v:imagedata r:id="rId578" o:title=""/>
                            </v:shape>
                            <o:OLEObject Type="Embed" ProgID="Equation.DSMT4" ShapeID="_x0000_i1310" DrawAspect="Content" ObjectID="_1808577123" r:id="rId579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1" type="#_x0000_t75" style="width:66.75pt;height:15.05pt" o:ole="">
                              <v:imagedata r:id="rId580" o:title=""/>
                            </v:shape>
                            <o:OLEObject Type="Embed" ProgID="Equation.DSMT4" ShapeID="_x0000_i1311" DrawAspect="Content" ObjectID="_1808577124" r:id="rId581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2" type="#_x0000_t75" style="width:25.6pt;height:21.7pt" o:ole="">
                        <v:imagedata r:id="rId582" o:title=""/>
                      </v:shape>
                      <o:OLEObject Type="Embed" ProgID="Equation.DSMT4" ShapeID="_x0000_i1312" DrawAspect="Content" ObjectID="_1808577125" r:id="rId58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85"/>
                    <w:gridCol w:w="1123"/>
                    <w:gridCol w:w="958"/>
                    <w:gridCol w:w="1551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3" type="#_x0000_t75" style="width:59.2pt;height:15.05pt" o:ole="">
                              <v:imagedata r:id="rId584" o:title=""/>
                            </v:shape>
                            <o:OLEObject Type="Embed" ProgID="Equation.DSMT4" ShapeID="_x0000_i1313" DrawAspect="Content" ObjectID="_1808577126" r:id="rId585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4" type="#_x0000_t75" style="width:66.75pt;height:15.05pt" o:ole="">
                              <v:imagedata r:id="rId586" o:title=""/>
                            </v:shape>
                            <o:OLEObject Type="Embed" ProgID="Equation.DSMT4" ShapeID="_x0000_i1314" DrawAspect="Content" ObjectID="_1808577127" r:id="rId587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5" type="#_x0000_t75" style="width:25.6pt;height:21.7pt" o:ole="">
                        <v:imagedata r:id="rId582" o:title=""/>
                      </v:shape>
                      <o:OLEObject Type="Embed" ProgID="Equation.DSMT4" ShapeID="_x0000_i1315" DrawAspect="Content" ObjectID="_1808577128" r:id="rId588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6" type="#_x0000_t75" style="width:12.1pt;height:21.7pt" o:ole="">
                        <v:imagedata r:id="rId589" o:title=""/>
                      </v:shape>
                      <o:OLEObject Type="Embed" ProgID="Equation.DSMT4" ShapeID="_x0000_i1316" DrawAspect="Content" ObjectID="_1808577129" r:id="rId590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1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7" type="#_x0000_t75" style="width:11.2pt;height:27pt" o:ole="">
                        <v:imagedata r:id="rId592" o:title=""/>
                      </v:shape>
                      <o:OLEObject Type="Embed" ProgID="Equation.DSMT4" ShapeID="_x0000_i1317" DrawAspect="Content" ObjectID="_1808577130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8" type="#_x0000_t75" style="width:11.2pt;height:27pt" o:ole="">
                        <v:imagedata r:id="rId594" o:title=""/>
                      </v:shape>
                      <o:OLEObject Type="Embed" ProgID="Equation.DSMT4" ShapeID="_x0000_i1318" DrawAspect="Content" ObjectID="_1808577131" r:id="rId595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824627">
        <w:trPr>
          <w:trHeight w:val="558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20" type="#_x0000_t75" style="width:15.75pt;height:12.8pt" o:ole="">
                                                <v:imagedata r:id="rId596" o:title=""/>
                                              </v:shape>
                                              <o:OLEObject Type="Embed" ProgID="Equation.DSMT4" ShapeID="_x0000_i1320" DrawAspect="Content" ObjectID="_1808577167" r:id="rId597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20" type="#_x0000_t75" style="width:15.75pt;height:12.8pt" o:ole="">
                                          <v:imagedata r:id="rId596" o:title=""/>
                                        </v:shape>
                                        <o:OLEObject Type="Embed" ProgID="Equation.DSMT4" ShapeID="_x0000_i1320" DrawAspect="Content" ObjectID="_1808577167" r:id="rId598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1" type="#_x0000_t75" style="width:60.1pt;height:20.3pt" o:ole="">
                              <v:imagedata r:id="rId599" o:title=""/>
                            </v:shape>
                            <o:OLEObject Type="Embed" ProgID="Equation.DSMT4" ShapeID="_x0000_i1321" DrawAspect="Content" ObjectID="_1808577132" r:id="rId60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2" type="#_x0000_t75" style="width:60.1pt;height:20.3pt" o:ole="">
                              <v:imagedata r:id="rId601" o:title=""/>
                            </v:shape>
                            <o:OLEObject Type="Embed" ProgID="Equation.DSMT4" ShapeID="_x0000_i1322" DrawAspect="Content" ObjectID="_1808577133" r:id="rId602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3" type="#_x0000_t75" style="width:71.3pt;height:19.45pt" o:ole="">
                              <v:imagedata r:id="rId603" o:title=""/>
                            </v:shape>
                            <o:OLEObject Type="Embed" ProgID="Equation.DSMT4" ShapeID="_x0000_i1323" DrawAspect="Content" ObjectID="_1808577134" r:id="rId604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5" type="#_x0000_t75" style="width:13.5pt;height:12.8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5" DrawAspect="Content" ObjectID="_1808577168" r:id="rId606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7" type="#_x0000_t75" style="width:13.5pt;height:11.2pt" o:ole="">
                                                      <v:imagedata r:id="rId607" o:title=""/>
                                                    </v:shape>
                                                    <o:OLEObject Type="Embed" ProgID="Equation.DSMT4" ShapeID="_x0000_i1327" DrawAspect="Content" ObjectID="_1808577169" r:id="rId608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5" type="#_x0000_t75" style="width:13.5pt;height:12.8pt" o:ole="">
                                                <v:imagedata r:id="rId605" o:title=""/>
                                              </v:shape>
                                              <o:OLEObject Type="Embed" ProgID="Equation.DSMT4" ShapeID="_x0000_i1325" DrawAspect="Content" ObjectID="_1808577168" r:id="rId609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7" type="#_x0000_t75" style="width:13.5pt;height:11.2pt" o:ole="">
                                                <v:imagedata r:id="rId607" o:title=""/>
                                              </v:shape>
                                              <o:OLEObject Type="Embed" ProgID="Equation.DSMT4" ShapeID="_x0000_i1327" DrawAspect="Content" ObjectID="_1808577169" r:id="rId610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8" type="#_x0000_t75" style="width:60.1pt;height:20.3pt" o:ole="">
                              <v:imagedata r:id="rId611" o:title=""/>
                            </v:shape>
                            <o:OLEObject Type="Embed" ProgID="Equation.DSMT4" ShapeID="_x0000_i1328" DrawAspect="Content" ObjectID="_1808577135" r:id="rId612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9" type="#_x0000_t75" style="width:64.45pt;height:22.4pt" o:ole="">
                              <v:imagedata r:id="rId613" o:title=""/>
                            </v:shape>
                            <o:OLEObject Type="Embed" ProgID="Equation.DSMT4" ShapeID="_x0000_i1329" DrawAspect="Content" ObjectID="_1808577136" r:id="rId614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30" type="#_x0000_t75" style="width:71.3pt;height:19.45pt" o:ole="">
                              <v:imagedata r:id="rId615" o:title=""/>
                            </v:shape>
                            <o:OLEObject Type="Embed" ProgID="Equation.DSMT4" ShapeID="_x0000_i1330" DrawAspect="Content" ObjectID="_1808577137" r:id="rId616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2" type="#_x0000_t75" style="width:20.3pt;height:15.75pt" o:ole="">
                                                <v:imagedata r:id="rId617" o:title=""/>
                                              </v:shape>
                                              <o:OLEObject Type="Embed" ProgID="Equation.DSMT4" ShapeID="_x0000_i1332" DrawAspect="Content" ObjectID="_1808577170" r:id="rId618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2" type="#_x0000_t75" style="width:20.3pt;height:15.75pt" o:ole="">
                                          <v:imagedata r:id="rId617" o:title=""/>
                                        </v:shape>
                                        <o:OLEObject Type="Embed" ProgID="Equation.DSMT4" ShapeID="_x0000_i1332" DrawAspect="Content" ObjectID="_1808577170" r:id="rId619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4" type="#_x0000_t75" style="width:13.5pt;height:12.8pt" o:ole="">
                                                <v:imagedata r:id="rId620" o:title=""/>
                                              </v:shape>
                                              <o:OLEObject Type="Embed" ProgID="Equation.DSMT4" ShapeID="_x0000_i1334" DrawAspect="Content" ObjectID="_1808577171" r:id="rId621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4" type="#_x0000_t75" style="width:13.5pt;height:12.8pt" o:ole="">
                                          <v:imagedata r:id="rId620" o:title=""/>
                                        </v:shape>
                                        <o:OLEObject Type="Embed" ProgID="Equation.DSMT4" ShapeID="_x0000_i1334" DrawAspect="Content" ObjectID="_1808577171" r:id="rId622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5" type="#_x0000_t75" style="width:71.3pt;height:66.75pt" o:ole="">
                              <v:imagedata r:id="rId623" o:title=""/>
                            </v:shape>
                            <o:OLEObject Type="Embed" ProgID="Equation.DSMT4" ShapeID="_x0000_i1335" DrawAspect="Content" ObjectID="_1808577138" r:id="rId624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7" type="#_x0000_t75" style="width:20.3pt;height:13.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7" DrawAspect="Content" ObjectID="_1808577172" r:id="rId626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9" type="#_x0000_t75" style="width:18.05pt;height:13.5pt" o:ole="">
                                                      <v:imagedata r:id="rId627" o:title=""/>
                                                    </v:shape>
                                                    <o:OLEObject Type="Embed" ProgID="Equation.DSMT4" ShapeID="_x0000_i1339" DrawAspect="Content" ObjectID="_1808577173" r:id="rId628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7" type="#_x0000_t75" style="width:20.3pt;height:13.5pt" o:ole="">
                                                <v:imagedata r:id="rId625" o:title=""/>
                                              </v:shape>
                                              <o:OLEObject Type="Embed" ProgID="Equation.DSMT4" ShapeID="_x0000_i1337" DrawAspect="Content" ObjectID="_1808577172" r:id="rId629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9" type="#_x0000_t75" style="width:18.05pt;height:13.5pt" o:ole="">
                                                <v:imagedata r:id="rId627" o:title=""/>
                                              </v:shape>
                                              <o:OLEObject Type="Embed" ProgID="Equation.DSMT4" ShapeID="_x0000_i1339" DrawAspect="Content" ObjectID="_1808577173" r:id="rId630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1" type="#_x0000_t75" style="width:15.75pt;height:13.5pt" o:ole="">
                                                      <v:imagedata r:id="rId631" o:title=""/>
                                                    </v:shape>
                                                    <o:OLEObject Type="Embed" ProgID="Equation.DSMT4" ShapeID="_x0000_i1341" DrawAspect="Content" ObjectID="_1808577174" r:id="rId632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1" type="#_x0000_t75" style="width:15.75pt;height:13.5pt" o:ole="">
                                                <v:imagedata r:id="rId631" o:title=""/>
                                              </v:shape>
                                              <o:OLEObject Type="Embed" ProgID="Equation.DSMT4" ShapeID="_x0000_i1341" DrawAspect="Content" ObjectID="_1808577174" r:id="rId633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2" type="#_x0000_t75" style="width:81.1pt;height:66.75pt" o:ole="">
                              <v:imagedata r:id="rId634" o:title=""/>
                            </v:shape>
                            <o:OLEObject Type="Embed" ProgID="Equation.DSMT4" ShapeID="_x0000_i1342" DrawAspect="Content" ObjectID="_1808577139" r:id="rId63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4" type="#_x0000_t75" style="width:13.5pt;height:12.8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44" DrawAspect="Content" ObjectID="_1808577175" r:id="rId637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4" type="#_x0000_t75" style="width:13.5pt;height:12.8pt" o:ole="">
                                                <v:imagedata r:id="rId636" o:title=""/>
                                              </v:shape>
                                              <o:OLEObject Type="Embed" ProgID="Equation.DSMT4" ShapeID="_x0000_i1344" DrawAspect="Content" ObjectID="_1808577175" r:id="rId638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5" type="#_x0000_t75" style="width:70.6pt;height:66.75pt" o:ole="">
                              <v:imagedata r:id="rId639" o:title=""/>
                            </v:shape>
                            <o:OLEObject Type="Embed" ProgID="Equation.DSMT4" ShapeID="_x0000_i1345" DrawAspect="Content" ObjectID="_1808577140" r:id="rId64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7" type="#_x0000_t75" style="width:21pt;height:13.5pt" o:ole="">
                                                      <v:imagedata r:id="rId641" o:title=""/>
                                                    </v:shape>
                                                    <o:OLEObject Type="Embed" ProgID="Equation.DSMT4" ShapeID="_x0000_i1347" DrawAspect="Content" ObjectID="_1808577176" r:id="rId642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7" type="#_x0000_t75" style="width:21pt;height:13.5pt" o:ole="">
                                                <v:imagedata r:id="rId641" o:title=""/>
                                              </v:shape>
                                              <o:OLEObject Type="Embed" ProgID="Equation.DSMT4" ShapeID="_x0000_i1347" DrawAspect="Content" ObjectID="_1808577176" r:id="rId643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8" type="#_x0000_t75" style="width:70.6pt;height:66.75pt" o:ole="">
                              <v:imagedata r:id="rId644" o:title=""/>
                            </v:shape>
                            <o:OLEObject Type="Embed" ProgID="Equation.DSMT4" ShapeID="_x0000_i1348" DrawAspect="Content" ObjectID="_1808577141" r:id="rId64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50" type="#_x0000_t75" style="width:15.75pt;height:13.5pt" o:ole="">
                                                      <v:imagedata r:id="rId646" o:title=""/>
                                                    </v:shape>
                                                    <o:OLEObject Type="Embed" ProgID="Equation.DSMT4" ShapeID="_x0000_i1350" DrawAspect="Content" ObjectID="_1808577177" r:id="rId647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50" type="#_x0000_t75" style="width:15.75pt;height:13.5pt" o:ole="">
                                                <v:imagedata r:id="rId646" o:title=""/>
                                              </v:shape>
                                              <o:OLEObject Type="Embed" ProgID="Equation.DSMT4" ShapeID="_x0000_i1350" DrawAspect="Content" ObjectID="_1808577177" r:id="rId648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1" type="#_x0000_t75" style="width:76.55pt;height:66.75pt" o:ole="">
                              <v:imagedata r:id="rId649" o:title=""/>
                            </v:shape>
                            <o:OLEObject Type="Embed" ProgID="Equation.DSMT4" ShapeID="_x0000_i1351" DrawAspect="Content" ObjectID="_1808577142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19C15217" w:rsidR="000826F2" w:rsidRPr="005D5B72" w:rsidRDefault="00FD3E06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2" type="#_x0000_t75" style="width:76.55pt;height:66.75pt" o:ole="">
                              <v:imagedata r:id="rId651" o:title=""/>
                            </v:shape>
                            <o:OLEObject Type="Embed" ProgID="Equation.DSMT4" ShapeID="_x0000_i1352" DrawAspect="Content" ObjectID="_1808577143" r:id="rId65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4" type="#_x0000_t75" style="width:13.5pt;height:12.8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4" DrawAspect="Content" ObjectID="_1808577178" r:id="rId654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6" type="#_x0000_t75" style="width:16.45pt;height:12.8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6" DrawAspect="Content" ObjectID="_1808577179" r:id="rId656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8" type="#_x0000_t75" style="width:15.75pt;height:12.8pt" o:ole="">
                                                      <v:imagedata r:id="rId657" o:title=""/>
                                                    </v:shape>
                                                    <o:OLEObject Type="Embed" ProgID="Equation.DSMT4" ShapeID="_x0000_i1358" DrawAspect="Content" ObjectID="_1808577180" r:id="rId658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4" type="#_x0000_t75" style="width:13.5pt;height:12.8pt" o:ole="">
                                                <v:imagedata r:id="rId653" o:title=""/>
                                              </v:shape>
                                              <o:OLEObject Type="Embed" ProgID="Equation.DSMT4" ShapeID="_x0000_i1354" DrawAspect="Content" ObjectID="_1808577178" r:id="rId659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6" type="#_x0000_t75" style="width:16.45pt;height:12.8pt" o:ole="">
                                                <v:imagedata r:id="rId655" o:title=""/>
                                              </v:shape>
                                              <o:OLEObject Type="Embed" ProgID="Equation.DSMT4" ShapeID="_x0000_i1356" DrawAspect="Content" ObjectID="_1808577179" r:id="rId660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8" type="#_x0000_t75" style="width:15.75pt;height:12.8pt" o:ole="">
                                                <v:imagedata r:id="rId657" o:title=""/>
                                              </v:shape>
                                              <o:OLEObject Type="Embed" ProgID="Equation.DSMT4" ShapeID="_x0000_i1358" DrawAspect="Content" ObjectID="_1808577180" r:id="rId661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60" type="#_x0000_t75" style="width:13.5pt;height:12.8pt" o:ole="">
                                                      <v:imagedata r:id="rId636" o:title=""/>
                                                    </v:shape>
                                                    <o:OLEObject Type="Embed" ProgID="Equation.DSMT4" ShapeID="_x0000_i1360" DrawAspect="Content" ObjectID="_1808577181" r:id="rId662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60" type="#_x0000_t75" style="width:13.5pt;height:12.8pt" o:ole="">
                                                <v:imagedata r:id="rId636" o:title=""/>
                                              </v:shape>
                                              <o:OLEObject Type="Embed" ProgID="Equation.DSMT4" ShapeID="_x0000_i1360" DrawAspect="Content" ObjectID="_1808577181" r:id="rId663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1" type="#_x0000_t75" style="width:70.6pt;height:64.45pt" o:ole="">
                              <v:imagedata r:id="rId664" o:title=""/>
                            </v:shape>
                            <o:OLEObject Type="Embed" ProgID="Equation.DSMT4" ShapeID="_x0000_i1361" DrawAspect="Content" ObjectID="_1808577144" r:id="rId665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3" type="#_x0000_t75" style="width:13.5pt;height:12.8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63" DrawAspect="Content" ObjectID="_1808577182" r:id="rId666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3" type="#_x0000_t75" style="width:13.5pt;height:12.8pt" o:ole="">
                                                <v:imagedata r:id="rId653" o:title=""/>
                                              </v:shape>
                                              <o:OLEObject Type="Embed" ProgID="Equation.DSMT4" ShapeID="_x0000_i1363" DrawAspect="Content" ObjectID="_1808577182" r:id="rId667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4" type="#_x0000_t75" style="width:68.15pt;height:42.05pt" o:ole="">
                              <v:imagedata r:id="rId668" o:title=""/>
                            </v:shape>
                            <o:OLEObject Type="Embed" ProgID="Equation.DSMT4" ShapeID="_x0000_i1364" DrawAspect="Content" ObjectID="_1808577145" r:id="rId669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70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F5D48E" w14:textId="77777777" w:rsidR="006E48AD" w:rsidRDefault="006E48AD" w:rsidP="003C5476">
      <w:pPr>
        <w:spacing w:after="0" w:line="240" w:lineRule="auto"/>
      </w:pPr>
      <w:r>
        <w:separator/>
      </w:r>
    </w:p>
  </w:endnote>
  <w:endnote w:type="continuationSeparator" w:id="0">
    <w:p w14:paraId="7D1F18BA" w14:textId="77777777" w:rsidR="006E48AD" w:rsidRDefault="006E48AD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B47C73" w14:textId="77777777" w:rsidR="006E48AD" w:rsidRDefault="006E48AD" w:rsidP="003C5476">
      <w:pPr>
        <w:spacing w:after="0" w:line="240" w:lineRule="auto"/>
      </w:pPr>
      <w:r>
        <w:separator/>
      </w:r>
    </w:p>
  </w:footnote>
  <w:footnote w:type="continuationSeparator" w:id="0">
    <w:p w14:paraId="23263CE8" w14:textId="77777777" w:rsidR="006E48AD" w:rsidRDefault="006E48AD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2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631A7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73DF6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4405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81635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04007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7015A"/>
    <w:rsid w:val="00675603"/>
    <w:rsid w:val="006811C4"/>
    <w:rsid w:val="00682F6A"/>
    <w:rsid w:val="00687FC1"/>
    <w:rsid w:val="00695E44"/>
    <w:rsid w:val="006A78EC"/>
    <w:rsid w:val="006B5002"/>
    <w:rsid w:val="006B5C68"/>
    <w:rsid w:val="006E48AD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77205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24627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1873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144AB"/>
    <w:rsid w:val="00C47587"/>
    <w:rsid w:val="00C47A90"/>
    <w:rsid w:val="00C663DD"/>
    <w:rsid w:val="00C66892"/>
    <w:rsid w:val="00C80196"/>
    <w:rsid w:val="00C8387E"/>
    <w:rsid w:val="00C849DC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32E4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37D9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00AF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3E06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2.png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6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8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5.wmf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80.png"/><Relationship Id="rId370" Type="http://schemas.openxmlformats.org/officeDocument/2006/relationships/image" Target="media/image180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7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2.png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29.wmf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0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8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2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9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1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0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3.wmf"/><Relationship Id="rId659" Type="http://schemas.openxmlformats.org/officeDocument/2006/relationships/oleObject" Target="embeddings/oleObject33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footer" Target="footer1.xml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1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3.wmf"/><Relationship Id="rId127" Type="http://schemas.openxmlformats.org/officeDocument/2006/relationships/image" Target="media/image61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1.wmf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4.wmf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672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4.wmf"/><Relationship Id="rId641" Type="http://schemas.openxmlformats.org/officeDocument/2006/relationships/image" Target="media/image31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9.png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9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5.png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1.png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oleObject" Target="embeddings/oleObject33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png"/><Relationship Id="rId164" Type="http://schemas.openxmlformats.org/officeDocument/2006/relationships/image" Target="media/image81.png"/><Relationship Id="rId371" Type="http://schemas.openxmlformats.org/officeDocument/2006/relationships/image" Target="media/image181.png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image" Target="media/image31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5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90" Type="http://schemas.openxmlformats.org/officeDocument/2006/relationships/image" Target="media/image42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image" Target="media/image104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png"/><Relationship Id="rId605" Type="http://schemas.openxmlformats.org/officeDocument/2006/relationships/image" Target="media/image29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4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7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png"/><Relationship Id="rId168" Type="http://schemas.openxmlformats.org/officeDocument/2006/relationships/image" Target="media/image84.wmf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299.wmf"/><Relationship Id="rId649" Type="http://schemas.openxmlformats.org/officeDocument/2006/relationships/image" Target="media/image31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88.png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png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0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0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121" Type="http://schemas.openxmlformats.org/officeDocument/2006/relationships/image" Target="media/image56.png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6.png"/><Relationship Id="rId437" Type="http://schemas.openxmlformats.org/officeDocument/2006/relationships/image" Target="media/image215.wmf"/><Relationship Id="rId644" Type="http://schemas.openxmlformats.org/officeDocument/2006/relationships/image" Target="media/image313.wmf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2.png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65" Type="http://schemas.openxmlformats.org/officeDocument/2006/relationships/image" Target="media/image82.png"/><Relationship Id="rId372" Type="http://schemas.openxmlformats.org/officeDocument/2006/relationships/image" Target="media/image182.png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3996B1-8347-4E8B-81F3-0A018F3331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2</TotalTime>
  <Pages>13</Pages>
  <Words>3480</Words>
  <Characters>19839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27</cp:revision>
  <cp:lastPrinted>2025-05-12T13:49:00Z</cp:lastPrinted>
  <dcterms:created xsi:type="dcterms:W3CDTF">2020-05-21T12:14:00Z</dcterms:created>
  <dcterms:modified xsi:type="dcterms:W3CDTF">2025-05-12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